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5.xml" ContentType="application/vnd.openxmlformats-officedocument.presentationml.notesSlide+xml"/>
  <Override PartName="/ppt/ink/ink3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4.xml" ContentType="application/inkml+xml"/>
  <Override PartName="/ppt/notesSlides/notesSlide8.xml" ContentType="application/vnd.openxmlformats-officedocument.presentationml.notesSlide+xml"/>
  <Override PartName="/ppt/ink/ink5.xml" ContentType="application/inkml+xml"/>
  <Override PartName="/ppt/notesSlides/notesSlide9.xml" ContentType="application/vnd.openxmlformats-officedocument.presentationml.notesSlide+xml"/>
  <Override PartName="/ppt/ink/ink6.xml" ContentType="application/inkml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256" r:id="rId5"/>
    <p:sldId id="257" r:id="rId6"/>
    <p:sldId id="266" r:id="rId7"/>
    <p:sldId id="260" r:id="rId8"/>
    <p:sldId id="267" r:id="rId9"/>
    <p:sldId id="258" r:id="rId10"/>
    <p:sldId id="259" r:id="rId11"/>
    <p:sldId id="261" r:id="rId12"/>
    <p:sldId id="262" r:id="rId13"/>
    <p:sldId id="264" r:id="rId14"/>
    <p:sldId id="265" r:id="rId15"/>
  </p:sldIdLst>
  <p:sldSz cx="9144000" cy="6858000" type="screen4x3"/>
  <p:notesSz cx="6858000" cy="90773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08" y="3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3866"/>
          </a:xfrm>
          <a:prstGeom prst="rect">
            <a:avLst/>
          </a:prstGeom>
        </p:spPr>
        <p:txBody>
          <a:bodyPr vert="horz" lIns="91050" tIns="45525" rIns="91050" bIns="455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1"/>
            <a:ext cx="2971800" cy="453866"/>
          </a:xfrm>
          <a:prstGeom prst="rect">
            <a:avLst/>
          </a:prstGeom>
        </p:spPr>
        <p:txBody>
          <a:bodyPr vert="horz" lIns="91050" tIns="45525" rIns="91050" bIns="45525" rtlCol="0"/>
          <a:lstStyle>
            <a:lvl1pPr algn="r">
              <a:defRPr sz="1200"/>
            </a:lvl1pPr>
          </a:lstStyle>
          <a:p>
            <a:fld id="{17B113B3-5902-4723-8A76-6AF9D844B27A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21884"/>
            <a:ext cx="2971800" cy="453866"/>
          </a:xfrm>
          <a:prstGeom prst="rect">
            <a:avLst/>
          </a:prstGeom>
        </p:spPr>
        <p:txBody>
          <a:bodyPr vert="horz" lIns="91050" tIns="45525" rIns="91050" bIns="455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21884"/>
            <a:ext cx="2971800" cy="453866"/>
          </a:xfrm>
          <a:prstGeom prst="rect">
            <a:avLst/>
          </a:prstGeom>
        </p:spPr>
        <p:txBody>
          <a:bodyPr vert="horz" lIns="91050" tIns="45525" rIns="91050" bIns="45525" rtlCol="0" anchor="b"/>
          <a:lstStyle>
            <a:lvl1pPr algn="r">
              <a:defRPr sz="1200"/>
            </a:lvl1pPr>
          </a:lstStyle>
          <a:p>
            <a:fld id="{BFAFB08F-364F-4FDB-81EB-6D391BEB06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282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8T17:20:32.6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54 7781 0,'0'0'47,"0"0"-47,0 65 16,0-65-16,0 32 15,0 0-15,0 0 16,0 1-16,0-33 16,0 32-16,0 0 15,0 1-15,0-1 16,0 0-16,0 33 15,32-65-15,-32 64 16,0-64-16,0 33 16,0-1-16,33 0 15,-33 0 1,0 1-16,0-1 15,32 33-15,-32-65 16,0 32-16,0 0 16,0 0-16,0 1 15,32-33-15,-32 32 16,0 0-1,0-32-15,0 33 16,0-1-16,0 0 16,0-32-16,0 32 15,0 33-15,0-65 16,0 32-16,0 1 15,0-1-15,0-32 16,0 32-16,0 1 16,0-33-16,33 32 15,-33 0-15,0-32 16,0 32-1,0 1-15,0-33 32</inkml:trace>
  <inkml:trace contextRef="#ctx0" brushRef="#br0" timeOffset="1192.1192">6172 8556 0,'0'0'109,"0"0"-109,33 0 32,-1 0-32,33 0 15,-1 0-15,-32 0 16,33 0-16,-33 0 15,1 0-15,-1 0 16,0 0-16,1 0 16,-33 0-16,64 0 15,-64 0-15,33 0 16,-1 0-16,0 0 15,65 0-15,-64 0 16,31 0-16,-32 0 16,65 0-16,-97 0 15,33 0 1,-1 0-16,0 0 15,1 0-15,-1 0 16,0 0-16,1 0 16,-33 0-16,32 0 15,0 0-15,-32 0 16,33 0-16,-33 0 15,0-32-15,32 32 16,-32 0-16,32 0 16,1 0-16,-33 0 15,32 0 1,-32 0 15,32 0 0</inkml:trace>
  <inkml:trace contextRef="#ctx0" brushRef="#br0" timeOffset="14169.4168">13411 7652 0,'-32'0'16,"32"-32"-16,-33 32 15,33 0-15,-32 0 16,0 0-16,-33 0 16,33 0-16,-1 0 15,1 0-15,-33 0 16,65 0-16,0 0 15,-32 32-15,32-32 16,0 32-16,0 0 16,0 1-1,0-33-15,0 0 16,32 0-1,-32 0 1,33 0-16,-1 0 16,0 0-16,-32 0 15,33 0-15,31 0 16,-64-33-16,0 33 15,0-64-15,0 64 32,0-32-17,33 64 32,-1-32-31,-32 32-16,0 33 15,32-65-15,1 64 16,-33-31-16,32-33 15,-32 32 1,0-32 15,32-32-15,-32-1-16</inkml:trace>
  <inkml:trace contextRef="#ctx0" brushRef="#br0" timeOffset="14760.4759">13799 7200 0,'0'32'15,"0"33"-15,0-1 16,32-31-16,-32 63 15,32 1-15,-32-64 16,0 31-16,0 1 16,0-65-16,33 32 15,-33 0-15,0 1 16,-33-33 15,33-33-15,-32 1-16,0 0 15,-33-1-15,65 33 16,-32-32-16,-1 32 15,1 32 1,32 33 0,0-65-16,0 32 15,0 1-15,0-1 16,0 0-16,0-32 15,32 0-15,-32 0 16,33 0 0,-1 0-16,0 0 15,33 0-15,0 0 16,-1 0-16,-31 0 15,-33 0-15,32 0 16,-32 0 0</inkml:trace>
  <inkml:trace contextRef="#ctx0" brushRef="#br0" timeOffset="15544.5543">14348 7297 0,'0'0'15,"0"0"1,0 64-16,0-31 16,65 31-16,-65 1 15,0-33-15,32 0 16,0 33-16,-32-33 15,0 33-15,0-33 16,33-32-16,-33 65 16,0-65-16,32 0 15,-32 0 48,0 0-63,0-33 15,-32-31-15,-65 31 16,64 1-16,1 32 15,32-32-15,-32 32 16,-1 0 0,1 0-16,32 32 15,0 33-15,0-33 16,0 0-16,0 33 15,0-1-15,0-31 16,32-1-16,-32-32 16,33 32-1,-33 1 1,64-33-16,-31 0 15,-33 0-15,32 0 16,0 0-16,-32-33 16,0 33-16,0-32 15,0 32 1</inkml:trace>
  <inkml:trace contextRef="#ctx0" brushRef="#br0" timeOffset="17184.7183">15188 8072 0,'0'0'46,"0"32"-46,0-32 16,0 32-16,0-32 16,0 32-16,0 1 15,0-33 1,0 32-16,0-32 15,0 0-15,-32 32 16,0 1-16,32-33 16,0 32-16,-33-32 15,1 32-15,0-32 16,-33 32-16,65-32 15,-32 0-15</inkml:trace>
  <inkml:trace contextRef="#ctx0" brushRef="#br0" timeOffset="20441.0439">15770 7587 0,'0'0'15,"0"0"-15,0 65 16,0-33-16,0 65 15,0-32 1,32 31-16,-32 1 16,33-64-16,-33-1 15,0 32-15,0-64 16,0 33-16,0-1 15,0 0-15,0-32 63,0-32-48,0-33-15,0 1 16,0 32-16,0-65 16,0 32-16,0-32 15,0 0-15,0 65 16,0-32-16,0 31 15,0 1-15,0 0 16,0-1 0,0 33-16,0 0 15,32 0 1,-32 0-16,32 0 15,-32 0 1,33 0 0,-33 0-1,32 0-15,0 0 16,-32 33-16,0-1 15,32 0-15,-32-32 16,0 33-16,0-1 16,0-32-16,0 0 15,0 0-15,-64 32 16,32 0-16,-1-32 15,33 0-15,-32 0 16,0 0-16,32 0 78,32 0-78</inkml:trace>
  <inkml:trace contextRef="#ctx0" brushRef="#br0" timeOffset="20817.0815">16093 7329 0,'0'32'16,"32"33"-16,-32 32 16,0-33-16,33 33 15,31-32-15,-64 32 16,33-33-16,-33 1 15,32-33-15,-32 0 16,0 1-16,0-33 16</inkml:trace>
  <inkml:trace contextRef="#ctx0" brushRef="#br0" timeOffset="21417.1415">16416 7781 0,'33'0'16,"-33"32"-16,0 1 15,0-1-15,32 32 16,-32-31-16,32-1 16,1 0-16,-1 1 15,0-33-15,0 0 16,-32 0 15,33 0-15,-33-65-16,32 33 15,-32-33-15,0 1 16,0 31-16,0-31 15,0 64-15,32 0 63,-32 32-48,0 65-15,33-65 16,-33-32-16,0 65 16,0-33-16,0 0 15,0-32 1,32 0-16,0 0 15,-32 0 1,33 0-16,-1 0 16,0 0-16,1 0 15,-33 0-15,64-32 16</inkml:trace>
  <inkml:trace contextRef="#ctx0" brushRef="#br0" timeOffset="22033.2031">17127 7652 0,'0'0'0,"-64"0"15,64 0-15,-33 0 16,1 0-1,32 0-15,0 32 16,-32-32-16,32 32 16,0-32-1,0 33-15,32-1 16,0 0-1,1 1 1,-1-33-16,0 32 16,1 0-16,-33-32 15,32 0-15,0 32 16,-32-32-1,0 33-15,0-33 16,32 32-16,-32 0 16,0 33-16,0-65 15,0 64-15,0-64 16,0 0-1,0 0 1,-32 0-16,0 0 16,32 0-16,-32 0 31,32 0-16,0 0 17,0 0-32,32 0 15,0 0-15</inkml:trace>
  <inkml:trace contextRef="#ctx0" brushRef="#br0" timeOffset="22401.2399">17709 8265 0,'0'0'16,"0"33"-16,0-33 15,0 64-15,0-64 16,-32 32-16,-1 1 15,33-1-15,-32-32 16,32 32-16,-32-32 16,-1 0-16,33 33 15,0-33 1,-32 0-1,32 0 1,-32 0 0</inkml:trace>
  <inkml:trace contextRef="#ctx0" brushRef="#br0" timeOffset="28273.8271">18614 7684 0,'0'0'16,"0"-32"-16,0 32 15,-33 0 1,1 0 0,32 0-16,-32 0 15,-33 0-15,33 0 16,0 32-16,-1-32 15,1 0 1,32 0-16,-32 32 16,32-32-1,0 33 1,0-33 15,0 0-31,32 32 16,33 0-16,-33-32 15,0 33-15,33-1 16,-65-32-16,64 32 15,-31-32-15,-1 32 16,-32-32-16,32 0 16,-32 0-1,0 0-15,0 33 16,33-33-1,-33 64-15,0-64 16,0 33-16,0-1 16,0 0-16,0-32 15,0 32-15,-65-32 16,33 0-16,32 33 15,-33-33-15,1 0 16,32 32-16,-32-32 16,32 0-1,-33 0-15,33-32 16,0 32-16,0-33 31,0 33-31,0-32 16,0 32-16,33 0 15,-1-32-15</inkml:trace>
  <inkml:trace contextRef="#ctx0" brushRef="#br0" timeOffset="29009.9007">19002 7716 0,'0'0'31,"0"33"-15,0-1-16,32 0 15,0 1-15,-32 31 16,32-32-16,-32-32 15,33 33-15,-33-33 16,32 32-16,0-32 31,1 0-15,-33 0-16,32 0 15,-32-32-15,32-1 16,-32 1-16,33 0 16,-33-33-16,32 33 15,-32-33-15,0 1 16,0 64-16,0-32 15,0 32-15,0 0 47,0 0-31,0 32-16,0 0 15,0 65-15,32-65 16,-32 1-16,0-1 16,33 0-16,-1-32 15,-32 32-15,32-32 16,-32 0-16,33 33 15,-33-33 17,32 0-17,0 0 1,-32 0-16,33 0 15,-1 0 1</inkml:trace>
  <inkml:trace contextRef="#ctx0" brushRef="#br0" timeOffset="29921.9919">19712 7749 0,'-32'64'0,"32"-31"16,0-1-16,0 0 15,0 65-15,0-32 16,0-65 0,32 64-16,-32-64 15,33 0-15,-33 0 63,0 0-48,0-32-15,0-33 16,0 1-16,0-1 15,0 33-15,0 0 16,32-1-16,0 1 16,1 32-16,-1 0 15,-32 0-15,32 0 16,-32 0-1,0 0 1,0 32-16,0 1 16,0-1-16,0 32 15,0-64 1,0 33-16,0-33 93,0-65-77,0 33-16,0 0 16,0-33-16,65 65 15,-33-32-15,1-1 16,-33 33-16,32 0 15,0 0-15,-32 0 16,33 0 0,-33 33-16,0-1 15,0 0-15,0 1 16,0 31-16,0-32 15,0 1-15,0-33 16,0 32 0,0 0-16,32-32 15,-32 33-15,0-33 16,32 0-16,1 0 62,-33 0-62,0 0 16,64-33-16</inkml:trace>
  <inkml:trace contextRef="#ctx0" brushRef="#br0" timeOffset="30250.0247">20553 8265 0,'0'33'0,"0"-33"15,0 32-15,0 0 16,0-32-16,0 32 15,0-32-15,-33 33 16,1-1 0,32-32-16,-32 0 15,32 32-15,-33-32 16,1 0-16,0 0 15</inkml:trace>
  <inkml:trace contextRef="#ctx0" brushRef="#br0" timeOffset="34049.4046">21554 7394 0,'0'32'0,"0"65"15,0-33-15,0-31 16,-32 31-16,32 1 15,0 64-15,-32-65 16,32-31 0,0 31-16,0 1 15,0-33-15,0 0 16,0 1-1,0-33 32,0 0-31</inkml:trace>
  <inkml:trace contextRef="#ctx0" brushRef="#br0" timeOffset="34426.4423">21037 7910 0,'0'0'16,"65"0"-1,0 0-15,-1 0 16,33 0-16,0 0 15,0-32-15,-65 32 16,1 0-16,-1 0 16,-32 0-1,32 0 1,1-32-16,-1 32 15,0 0-15,1 0 16,-1 0-16,0 0 31</inkml:trace>
  <inkml:trace contextRef="#ctx0" brushRef="#br0" timeOffset="34905.4902">21878 7846 0,'0'0'15,"0"0"-15,0 64 16,0-32-16,0 33 16,0-33-16,0 33 15,0-65-15,32 32 16,-32 0-16,32-32 15,1 0 1,-1 0-16,-32 0 16,32 0-16,1-32 15,-33 32-15,0-32 16,0 0-16,0-1 15,0-31-15,0 31 16,-33 1-16,33 32 16,-32 0-16,0 0 15,-1 0-15,33 0 16,-64 0-16,31 0 15,1 0-15</inkml:trace>
  <inkml:trace contextRef="#ctx0" brushRef="#br0" timeOffset="35305.5302">22330 7523 0,'0'0'0,"0"64"15,0 1-15,0 32 16,0 0 0,0-33-16,0 33 15,0-32-15,0-1 16,0 1-16,0-33 15,0 0-15,32-32 16,-32 33 0,0-33 15,0 0-31</inkml:trace>
  <inkml:trace contextRef="#ctx0" brushRef="#br0" timeOffset="35601.5598">22104 8104 0,'64'0'16,"-31"0"0,31 0-16,1 0 15,64-32-15,-96 32 16,31 0-16,-31 0 15,-1 0-15,0 0 16,-32 0-16,0 0 16</inkml:trace>
  <inkml:trace contextRef="#ctx0" brushRef="#br0" timeOffset="36329.6326">22912 7942 0,'0'0'0,"-65"0"16,65 0-16,-32 0 16,-33 0-16,65 0 15,0 0-15,-32 0 16,-1 0-16,1 65 15,0-33-15,32 1 16,0-1-16,0 32 16,32-31-16,-32-1 15,32 0-15,1-32 16,-1 0-1,-32 0-15,65 0 16,-65 0-16,32-32 16,-32 0-1,0-1-15,0 1 16,0 0-16,32-33 15,-32 1-15,0 64 16,0 0 31,0 0-32,33 32-15,-1 33 16,-32-33-16,0-32 16,32 32-16,-32 0 15,0-32-15,0 0 31,0 33-15,33-33 0,-33 0-1,32 0 1,0 0-1</inkml:trace>
  <inkml:trace contextRef="#ctx0" brushRef="#br0" timeOffset="36809.6806">23203 7329 0,'0'32'0,"0"33"16,0 32-1,0-33-15,0 1 16,0-33-16,0 65 16,0 0-16,0-33 15,0-31-15,0 31 16,0-31-16,0 31 15,0-64 1,32 32 0</inkml:trace>
  <inkml:trace contextRef="#ctx0" brushRef="#br0" timeOffset="42378.2374">13476 9073 0,'0'0'0,"0"32"16,0 32-16,0-31 15,0-1-15,0 0 16,0 1-16,0 31 15,0-32-15,0 1 16,0-1-16,0 0 16,0 1-16,0-33 15,0 0 79,0-33-79,0-31-15,0-33 16,0 32-16,0 1 16,0 64-16,32-33 15,33 1-15,-65 32 16,64 0-16,-64-32 15,32 32 1,-32 32 15,0 0-31,65 65 16,-33-32-16,1-1 15,-1-31-15,-32-1 16,0 0-16,0-32 109,32-64-93,-32-1-16,33 33 15,-33 0-15,32-33 16,33 33-16,-33 32 16,-32 0-16,32 0 15,1 0-15,-33 0 31,0 0-15,32 32-16,0 33 16,-32-1-16,33 1 15,-33-1-15,0-31 16,32-1-16,-32 32 15,0-31 1,0-1 0,32-32 62,-32 0-63</inkml:trace>
  <inkml:trace contextRef="#ctx0" brushRef="#br0" timeOffset="42882.2878">14542 9363 0,'0'0'0,"0"32"15,0 65-15,-32-64 16,-1-1-16,33 32 15,0 1-15,0-65 16,0 32 0,0-32-1,65 0 1,-33 0-16,33 0 15,-33 0-15,65 0 16,-97 0-16,33-32 16,-33 0-16,0-1 15,0-31-15,0 32 16,0-1-16,0 33 15,0-32-15,-33 0 16,1-1-16,-33 33 16,1 0-16,64 0 15,-65 0-15,65 0 31,-32 0-15</inkml:trace>
  <inkml:trace contextRef="#ctx0" brushRef="#br0" timeOffset="43514.351">15124 9525 0,'32'32'0,"0"0"16,-32 0-16,0 1 15,0 31-15,33-64 16,-33 33-16,0-33 16,0 0 46,0 0-62,0-33 16,-33 1-1,1-33-15,0 1 16,32 32-16,0-33 15,0 65-15,0-32 16,0 32 0,0 0-16,0 0 15,32 0-15,-32 0 16,32 0-16,33 0 15,-65 0-15,65 0 16,-1 0-16,-64 0 16,33 0-1</inkml:trace>
  <inkml:trace contextRef="#ctx0" brushRef="#br0" timeOffset="44554.455">15705 9557 0,'0'0'31,"0"0"-15,33 0-16,-1 0 15,-32 0-15,32 0 16,-32 0-16,65 0 16,-33 0-16,33-32 15,-65-1-15,32 1 16,-32 0-1,0-1-15,0 1 16,0 0-16,0 32 16,0-32-16,0 32 15,-64 0 1,-1 0-16,0 0 15,33 0-15,0 0 16,32 0-16,-65 0 16,33 0-16,-33 64 15,33 1-15,-1-1 16,33-31-16,0 31 15,0-32-15,0 1 16,33-1-16,-1-32 16,0 32-16,1-32 15,64 33-15,-65-33 16,33 0-16,-33 0 15,65 0-15,-65 0 16,0 0-16,-32-33 16,33 1-16,-33 32 15,32-32-15,-32 32 16</inkml:trace>
  <inkml:trace contextRef="#ctx0" brushRef="#br0" timeOffset="45098.5094">16869 8846 0,'0'33'31,"0"64"-31,0 32 16,0-32-16,0 0 15,0-1-15,0 1 16,0-64-16,0-1 15,0 0-15,0 0 16,0-32-16</inkml:trace>
  <inkml:trace contextRef="#ctx0" brushRef="#br0" timeOffset="45898.5894">16513 9395 0,'0'0'0,"0"0"15,65-64-15,-1 64 16,1-32-16,32 32 16,-32-65-16,-1 65 15,1-32-15,-33-33 16,65 33-16,-64 0 15,-33-1-15,32 1 16,-32 0-16,32 32 16,-32-33-1,32 66 63,-32-1-62,0 65-1,0-33-15,33 33 16,-33-64-16,32-33 16,-32 64-16,0-64 15,0 32-15,0-32 16,0-32 46,32 0-46,1 0-16,-33-33 15,0 33-15,64-1 16,-31 1-16,-1 32 16,-32 0-16,32 0 15,1 0-15,-33 0 31,0 32-31,0 33 16,0 0-16,0-33 16,0 32-16,0 1 15,32-33-15,0 33 16,1-65-1,-1 32-15,-32-32 16,32 0-16,-32 0 31,33 0-15,-33 0-16,0 0 15,32-64-15</inkml:trace>
  <inkml:trace contextRef="#ctx0" brushRef="#br0" timeOffset="46514.651">18129 9105 0,'-32'0'15,"-1"0"1,1 32-1,0 33-15,-1-33 16,1 0-16,0 33 16,-1-1-16,33-31 15,0-1-15,0 0 16,0 1-16,33-33 15,-33 32-15,0-32 16,32 0-16,33 0 16,-65 0-1,32 0-15,0-65 16,-32 33-16,0 32 15,33-65-15,-33 1 16,0 32-16,0 32 62,0 32-62,0 0 16,0 0-16,0 33 16,0-33-16,32 33 15,-32-33-15,32 0 16,-32-32-1,33 0 17,-1 0-32,-32 0 31,0-64-31,0 32 15</inkml:trace>
  <inkml:trace contextRef="#ctx0" brushRef="#br0" timeOffset="47329.7325">18323 9428 0,'0'64'16,"32"1"-16,-32-1 16,0-31-16,0-33 15,0 32-15,0-32 78,0-32-62,0-33-16,0 1 15,33-33-15,-33 32 16,0 33-16,0-33 16,32 1-16,0 64 15,-32 0-15,32 0 16,-32 0-16,33 0 31,-33 0-15,0 97-16,0-65 15,0 0-15,0 33 16,0-33-16,0 0 15,0 1-15,0-1 16,32 0-16,-32 0 16,0-32-16,0 33 15,0-1 1,32-32 15,-32 0 16,0 0 46,0 32-93,0-32 32</inkml:trace>
  <inkml:trace contextRef="#ctx0" brushRef="#br0" timeOffset="49753.9749">6269 11462 0,'0'0'63,"33"0"-48,96 0 1,-32 0-16,0 0 15,0 0-15,-33 0 16,1 0-16,-33 0 16,65 0-16,-65 0 15,1 0-15,31 0 16,-64 0-16,33 0 15,31 32-15,-31-32 16,31 32-16,33 1 16,0-33-16,0 0 15,-32 0-15,-1 0 16,1 0-16,32 0 15,-97 0-15,32 0 16,-32 0-16,33 0 16,-33 0-1,32 0-15,0 0 16,33 0-16,-65 0 15,32 0-15,1 0 16,-1 0 0</inkml:trace>
  <inkml:trace contextRef="#ctx0" brushRef="#br0" timeOffset="54026.4021">13217 10461 0,'0'0'16,"0"0"-16,0 32 15,0 0-15,0-32 16,0 33-16,0-1 16,0 0-16,0-32 15,0 33 1,0-33-1,0 32-15,0-32 16,0 32-16,0 0 16,32-32-1,-32 33 1,0-33 46,0 0-62,0-33 16,0 1-16,0 0 15,33 32-15,-33-65 16,0 65-16,0-32 16,32 32-1,-32 0 1,32 0-1,-32 0 1,65 0 0,-65 0-16,65 0 15,-65 0 1,32 65-16,-32-65 15,0 32-15,0 0 16,0 0-16,0 1 16,0-1-16,0 0 15,0-32 63,0-32-78,0 0 16,0-33-16,0 33 15,0 0-15,65-1 16,-65 1-16,32 32 16,0-32-16,-32 32 15,0 0-15,32 0 16,-32 0-16,33 0 15,-33 0 1,0 64-16,32-31 16,-32-1-16,0 0 15,32-32 1,-32 65-16,0-65 15,0 0-15,0 32 16,33-32 62,-1 0-78</inkml:trace>
  <inkml:trace contextRef="#ctx0" brushRef="#br0" timeOffset="54346.4341">14090 10719 0,'0'65'0,"0"-65"15,32 32 1,0 0-16,1 33 15,-33-65 1,0 32 0,0-64 46,0 0-62,0-33 16</inkml:trace>
  <inkml:trace contextRef="#ctx0" brushRef="#br0" timeOffset="54522.4517">14090 10461 0,'0'-32'31,"0"32"16</inkml:trace>
  <inkml:trace contextRef="#ctx0" brushRef="#br0" timeOffset="55250.5245">14251 10687 0,'0'32'15,"0"0"1,65 1-16,-65-33 15,0 32-15,32 0 16,-32-32-16,0 0 109,0-32-109,0-33 16,0 33-16,0 0 15,0 0-15,0 32 16,65 0-16,-65-33 16,0 33-16,32 0 15,-32 0-15,32 0 16,-32 0-16,33 0 15,-1 33 1,0-1-16,1 32 16,-1-31-16,-32-1 15,0 0-15,32 1 16,-32-33-16,0 32 15,0-32 48,0 0 15,33 0-63</inkml:trace>
  <inkml:trace contextRef="#ctx0" brushRef="#br0" timeOffset="55922.5917">14768 10558 0,'0'0'0,"0"0"15,33 0-15,-33 0 16,32 64-16,0-31 16,-32 31-16,32-32 15,-32 1-15,33-1 16,-33 0-16,32 1 15,-32-33-15,32 0 16,1 0 0,-33 0-1,0 0 1,32-33-16,-32 1 15,0 0-15,0-1 16,0-31-16,0 64 16,0-32-16,0 32 15,0 0 1,0 0-1,0 0-15,32 0 16,-32 64-16,33-32 16,-33 1-16,32 31 15,-32-64 1,32 65-16,-32-65 15,33 0 17,-1 0-17,-32 0 1,0 0-16,32 0 15,-32 0 1,0-32-16,33 32 16,-33-33-16,32 33 15</inkml:trace>
  <inkml:trace contextRef="#ctx0" brushRef="#br0" timeOffset="56546.6541">15576 10558 0,'-32'0'16,"32"0"-16,-33 0 31,33 0-15,0 0-1,0 0-15,-32 32 16,32-32-16,0 32 16,0-32-16,0 33 15,0-1 1,0-32-16,0 0 15,32 0 1,-32 0-16,33 0 16,-33 0-16,0 32 15,32-32-15,0 0 16,-32 32-16,33 1 15,-33-1-15,0-32 16,0 32-16,0-32 16,0 33-1,0-1 1,0-32-16,0 0 15,0 0 1,-33 0-16,1 0 16,0 0-16,32 32 46,0-32-14,32 0-17</inkml:trace>
  <inkml:trace contextRef="#ctx0" brushRef="#br0" timeOffset="56922.6917">15770 11042 0,'0'32'16,"0"1"-16,0-33 15,0 32-15,0-32 16,-32 32-16,32 1 16,-33-33-1</inkml:trace>
  <inkml:trace contextRef="#ctx0" brushRef="#br0" timeOffset="58010.8005">16352 10461 0,'-33'0'31,"33"0"-15,-32 0-1,32 0-15,0 32 16,-32-32-16,32 32 15,0 1-15,0-33 16,0 32 0,0-32-16,64 0 15,1 32-15,0-32 16,-33 0-16,33 0 15,-65 33-15,64-33 16,-64 0-16,32 0 16,-32 0-1,0 0-15,0 32 16,0-32-16,0 32 15,0 0-15,0-32 16,0 33-16,0-33 16,-64 0-16,32 32 15,-1-32-15,33 0 16,-32 0-16,32 0 31,0 0-15,0 0 15,0 0-31,0-32 15,0 32-15,32-33 16,1 33-16,-1 0 16</inkml:trace>
  <inkml:trace contextRef="#ctx0" brushRef="#br0" timeOffset="58634.8629">16642 10558 0,'33'0'16,"-33"0"-1,0 32-15,0 0 16,0 33-16,0-33 16,32-32-1,-32 32-15,32-32 16,1 0-1,-33 0-15,32 0 16,0 0 0,1-32-16,-33 32 15,0-64-15,32 31 16,0-31-16,1-1 15,-33 33-15,0 0 16,0 32 31,0 0-47,0 96 15,0-31-15,32-65 16,-32 65-16,0-1 16,32-32-16,33 1 15,-65-1-15,32-32 16,1 32-16,-1-32 15,-32 0 1,32 0-16,-32 0 16,32 0-1,1 0-15,-33 0 16,0 0-16,0-32 15,0 0-15,0 32 16,0-65-16,0 65 16</inkml:trace>
  <inkml:trace contextRef="#ctx0" brushRef="#br0" timeOffset="59298.9293">17224 10235 0,'32'64'16,"1"1"-16,-33-33 16,0 33-1,0 32-15,64-33 16,-31-31-16,-33 63 15,32-96-15,-32 33 16,32-66 46,-32 1-62,33-32 16,-1-1-16,0 33 16,33-1-16,0 33 15,-33-32-15,65 32 16,-97 0-16,32 0 15,-32 0-15,0 32 16,0 33-16,0-33 16,0 1-16,0-1 15,0 32-15,0-31 16,-32-1-16,32-32 15,-32 0-15,-1 0 16,1 0-16,-33 0 16,65 0-1,-64 0-15,-1 32 16,65-32-16,-32 0 15,32 0 1,0 0 0,0 0-16,64-32 15,-64 32 1,33-65-16</inkml:trace>
  <inkml:trace contextRef="#ctx0" brushRef="#br0" timeOffset="59682.9677">18064 10235 0,'0'64'0,"65"1"16,-33 0-16,1 31 15,31-31-15,-31 0 16,-33-1-16,0 1 16,0-33-16,0 0 15,0 1-15,0-1 16,0-32 15,-33 0-15,33-32-16,-32 32 15,32-33-15,-32 1 16</inkml:trace>
  <inkml:trace contextRef="#ctx0" brushRef="#br0" timeOffset="59954.9949">17903 10622 0,'64'0'0,"-31"0"16,64 0-16,-65-32 15,33 32-15,-1 0 16,-31-32-16,-1 32 16,0 0-16,-32 0 15,33 0-15,-1 0 31,-32 0-15,0-33-16</inkml:trace>
  <inkml:trace contextRef="#ctx0" brushRef="#br0" timeOffset="60515.0509">18678 10719 0,'0'32'16,"33"1"-1,-1-33-15,-32 32 16,0 0-16,0 1 15,0-1 17,0-32 14,0 0-46,0-32 16,0-1-16,0-31 16,0 31-16,-32-31 15,32 32-15,0-33 16,32 33-16,-32-1 15,65 33-15,-65-32 16,32 32-16,33 0 16,-65-32-16,32 32 15,-32 0-15,0 0 16,65 0 46,-65 0-46,32 0-16,-32 0 31</inkml:trace>
  <inkml:trace contextRef="#ctx0" brushRef="#br0" timeOffset="61299.1293">19292 10461 0,'0'0'15,"-32"0"1,0 0 0,32 0-16,-65 0 15,65 0 1,-32 0-16,-1 0 15,1 32-15,-32 33 16,64-33-16,-33 0 16,33 1-16,0-1 15,0-32-15,0 32 16,0-32-1,33 32-15,-1-32 16,0 0-16,0 0 16,-32 0-16,65 0 15,-65 0-15,32-32 16,-32 0-1,0 0-15,0-1 16,0 1-16,0 0 16,0-33-1,0 65-15,33 0 78,-33 32-78,32 65 16,0-64-16,-32-1 15,33 0-15,-1 0 16,-32-32-16,32 0 31,-32 0-15,33 0-16,-1 0 15,0 0-15,-32-32 16,33 0-16,31 0 16,-64 32-16</inkml:trace>
  <inkml:trace contextRef="#ctx0" brushRef="#br0" timeOffset="61715.1709">19842 10429 0,'-65'0'16,"65"0"-1,-65 32-15,1 0 16,-1 33-16,1-33 16,64 33-16,0-33 15,0-32-15,0 64 16,0-31-16,0-1 15,0-32-15,32 32 16,33-32-16,-33 0 16,-32 33-16,64-33 15,1 0-15,-33 32 16,1-32-16,-1 0 15,0 0-15,-32 0 16,33 0-16,-33 0 16,0-32-1,32-1-15,-32 33 16</inkml:trace>
  <inkml:trace contextRef="#ctx0" brushRef="#br0" timeOffset="62059.2053">19939 10332 0,'0'0'0,"32"64"16,0 1-16,1-1 15,-1 1-15,0 0 16,-32 31-16,0-31 15,33-33-15,-33 33 16,0-65-16,0 32 16,0-32-1,0 0 16,0 0-15,-33 0-16</inkml:trace>
  <inkml:trace contextRef="#ctx0" brushRef="#br0" timeOffset="62371.2365">19712 10719 0,'0'0'0,"0"0"15,33-32-15,-1 32 16,65 0 0,-32 0-16,32 0 15,-65 0-15,33 0 16,-1-32-16,1 32 15,-33 0-15,0 0 16,-32-33-16,0 33 62,0 0-46</inkml:trace>
  <inkml:trace contextRef="#ctx0" brushRef="#br0" timeOffset="62875.2869">20520 10978 0,'0'32'16,"0"0"-16,0-32 15,0 32-15,0 33 16,-32-65-16,32 65 15,-32-65-15,32 32 16,0 0 0,-33-32 46,33-32-46</inkml:trace>
  <inkml:trace contextRef="#ctx0" brushRef="#br0" timeOffset="65707.5701">21102 10138 0,'32'32'31,"33"1"-15,-65 31-16,0 1 15,32-1-15,-32 1 16,33-1-16,-33 1 16,32 0-16,0-33 15,-32 32-15,0 1 16,0-33-16,0 1 15,0-33-15,0 32 16,0-32 46</inkml:trace>
  <inkml:trace contextRef="#ctx0" brushRef="#br0" timeOffset="66355.6349">21813 10848 0,'0'0'32,"0"0"-17,0-32 1,32 32-16,-32-32 15,0 32-15,33-33 16,-33 1-16,0 32 16,0-32-16,0 32 15,0-32-15,0 32 16,0-33-1,-33 33-15,33 0 16,-32 0 0,32 0-1,-32 0 1,-1 33-16,-31-1 15,31 65-15,33-65 16,0-32-16,33 65 16,-33-65-16,32 64 15,0-64-15,1 0 16,-33 0-16,64 0 15,-64 0-15,65 0 16,-33 0-16,-32 0 16,33 0-16,-1 0 15,-32 0 1,0-32-16,32 0 15,-32 32-15,33 0 16</inkml:trace>
  <inkml:trace contextRef="#ctx0" brushRef="#br0" timeOffset="66946.694">22395 10493 0,'-65'0'0,"65"0"16,-32 0-16,-1 0 15,-31 32-15,64 1 16,-33-33-16,33 64 15,-32-64-15,32 33 16,0-33-16,32 32 16,1-32-16,31 32 15,-31 0-15,-1-32 16,33 0-1,-33 0-15,0 0 16,-32 0-16,0 0 16,0 33-1,0 31 1,0-64-16,0 65 15,0-65-15,0 32 16,0 1-16,-32-33 16,32 32-16,-32-32 15,-1 0-15,1 0 16,32 0 15,0 0-15,32-32-1,1 32-15,-33-33 16,64 33-16</inkml:trace>
  <inkml:trace contextRef="#ctx0" brushRef="#br0" timeOffset="67586.758">22912 10558 0,'-65'0'0,"65"0"16,-32 0-1,32 0-15,0 0 16,-33 0-16,33 32 15,0-32 1,0 32 0,0-32-1,33 0-15,-1 33 16,0-33-1,-32 32-15,65-32 16,-65 32-16,0-32 16,32 65-16,-32-65 15,0 32-15,0-32 16,0 32-16,0 1 15,0-33-15,-32 0 16,0 0-16,-1 0 16,33 0-16,-64 0 15,31 32-15,1-32 16,0 0-16,-1 0 15,33 0 32,0 0-31,33 0-1,-33 0-15</inkml:trace>
  <inkml:trace contextRef="#ctx0" brushRef="#br0" timeOffset="68298.8292">23396 10203 0,'0'96'0,"0"1"16,0 0-16,0-32 16,0-1-16,0-31 15,33 31-15,-33-32 16,0 1-16,0-1 15,0 0 1,0 1 0,0-33 30,0 0-30</inkml:trace>
  <inkml:trace contextRef="#ctx0" brushRef="#br0" timeOffset="69122.9116">23235 10687 0,'0'0'15,"0"0"1,64 0-16,-31 0 16,-1 0-16,33 0 15,-65-32-15,64-1 16,-64 1-16,33 0 15,-1 32-15,-32-33 16,0 1-16,32 0 16,-32 0-16,0 32 15,0-33 1,0 1-16,0 32 15,0 0 32,0 32-31,0-32-16,0 65 15,0-1-15,33 1 16,-33-33-16,0 33 16,0 32-16,0-65 15,0 0-15,0 1 16,0-33-16,32 32 15,-32-32-15,0 0 47,0 0-31,0-32-16,0-1 15,0-31-15,0 31 16,0 1-16,32 0 16,1 32-16,-33 0 15,32 0 1,-32 0-1,0 0 1,0 0-16,0 0 16,0 64-16,0-31 15,0-1-15,0 0 16,0 1-16,0-1 15,0-32 1,32 0 15,1 0-15,-33 0-1,32 0-15,-32 0 16,32 0-16,-32 0 31,0-32-31</inkml:trace>
  <inkml:trace contextRef="#ctx0" brushRef="#br0" timeOffset="69874.9868">24043 10687 0,'0'0'0,"0"-32"15,-33 32 1,33-33-16,-32 33 15,0 0-15,32 0 16,-33 0-16,33 0 16,-32 0-1,32 0-15,-32 33 16,0-1-16,32 0 15,0-32-15,0 65 16,0-65-16,0 32 16,32-32-16,-32 32 15,0-32 1,32 0-16,-32 0 15,32 0 1,1 0-16,-1 0 16,-32 0-16,32 0 15,1 0-15,-1-32 16,-32 0-16,0-33 15,0 65-15,0-32 16,0 32 46,0 0-46,0 64-16,0-31 16,0-1-16,32 0 15,-32 1-15,0-1 16,33-32-16,-33 32 15,0-32 1,32 0 46,-32 0-62,32 0 16,1 0-16,-33-32 16,32 32-16</inkml:trace>
  <inkml:trace contextRef="#ctx0" brushRef="#br0" timeOffset="70635.0628">24366 10719 0,'0'0'31,"0"32"-31,0 1 15,0 31-15,0-64 16,0 33-16,0 31 16,0-64-16,0 33 15,0-1 1,0 0-16,0-32 78,0 0-63,0-64-15,0-1 16,0 33-16,0-33 16,32 33-16,-32 32 15,33-33-15,-33 1 16,0 32-16,32 0 15,32 0-15,-64 0 16,33 0-16,-1 0 16,-32 0 15,0 0-31,0 32 15,0 1-15,0 31 16,0-31-16,0-1 16,0 0-16,0-32 15,0 0 157,32 0-141</inkml:trace>
  <inkml:trace contextRef="#ctx0" brushRef="#br0" timeOffset="71779.1772">13476 11365 0,'32'65'0,"-32"-33"16,0 32-16,0 33 15,32-64-15,-32 31 16,33 1-16,-33-1 16,0 1-16,0-33 15,32 33 1,-32-33-16,32 33 15,-32-33-15,0 0 16,32 0-16,-32-32 47,0 0-47</inkml:trace>
  <inkml:trace contextRef="#ctx0" brushRef="#br0" timeOffset="72083.2076">13443 12011 0,'33'0'16,"31"0"-16,33 0 15,-32 0 1,32-33-16,0 33 15,-33-32-15,1 0 16,0 32-16,-65 0 16,32 0-16</inkml:trace>
  <inkml:trace contextRef="#ctx0" brushRef="#br0" timeOffset="72763.2756">14348 11914 0,'0'0'0,"0"0"16,-32 0-1,-1 0 1,33 0-16,-32 0 15,0 0 1,0 32-16,32 0 16,-33 33-16,33-33 15,0 1-15,0-1 16,0-32-16,0 0 15,0 0-15,33 0 16,-33 0 0,32 0-16,32 0 15,-64 0-15,65-32 16,-33 32-16,1-65 15,-33 33-15,32-33 16,-32 65-16,0 0 16,0-32-1,0 32 1,0 0-1,0 32-15,0 0 16,0 1-16,32-33 16,-32 0-16,0 32 15,0 0 1,0-32 31,33 33-32,-1-33-15,-32 0 16,32 0-16,-32 0 15,0 0 1,0 0-16,0-33 16,0 1-16</inkml:trace>
  <inkml:trace contextRef="#ctx0" brushRef="#br0" timeOffset="73123.3116">14704 11526 0,'0'33'16,"0"-1"-16,32 65 15,-32-33-15,65 1 16,-65 0-16,0 31 16,32-31-16,-32 0 15,0-33-15,32 0 16,-32-32-16,0 32 15,0-32 17,0-32-1,0 0-31,0-33 15,0 33-15</inkml:trace>
  <inkml:trace contextRef="#ctx0" brushRef="#br0" timeOffset="73699.3692">14994 11752 0,'-32'33'0,"32"-1"16,0 33-16,-32-65 16,-1 32-16,33-32 15,0 64-15,-32-64 16,32 33-16,0-33 62,0 0-62,65 0 16,-33 0-16,0 0 15,-32 0-15,0-33 16,33 33-16,-1 0 16,0 0-16,-32 33 15,0-33-15,65 64 16,32 33-16,-65-65 15,1 1-15,-33-1 16,0 0-16,0 1 16,0-33-16,0 32 15,0 0 1,0-32-16,0 0 62,32-32-62,-32 0 16,0-1-16,0 33 15,32-32-15,-32 32 32</inkml:trace>
  <inkml:trace contextRef="#ctx0" brushRef="#br0" timeOffset="74283.4276">15544 12237 0,'0'-33'0,"0"33"16,32 0-16,-32-32 15,32 32 1,1 0-16,-33-32 16,32 32-16,0-32 15,1-1-15,-33 1 16,0 0-16,0-1 15,0 33-15,0-64 16,0 64-16,0 0 16,-33-32-1,33 32-15,-32 0 16,32 0-16,-32 0 15,32 0-15,-65 64 16,65-32-16,-32 33 16,32 0-16,0-1 15,0-32-15,0 33 16,0-65-16,0 32 15,32-32-15,0 0 16,1 0-16,-1 0 16,0 0-16,33 0 15,0 0-15,-33 0 16,0-32-16,-32 0 15,0-1 1,33 1-16,-1 32 16,-32 0-16,0 0 31,0 0-16,0 32 1,-32-32-16,32 33 16</inkml:trace>
  <inkml:trace contextRef="#ctx0" brushRef="#br0" timeOffset="75059.5052">16869 11978 0,'-33'-32'15,"1"32"-15,0 0 16,32 0-16,-33 0 16,1 0-16,32 0 15,-32 0-15,-33 0 16,33 0-16,-33 32 15,33 1-15,32 31 16,0-31-16,0-1 16,0-32-16,0 0 15,0 0-15,32 0 16,-32 0-1,33 0-15,-33 0 16,64 0-16,-64 0 16,32-32-16,1 32 15,-33-33-15,0 1 16,0 0-16,0-1 15,0 33 1,0 0 0,0-32-16,0 32 31,32 0-31,-32 32 15,0 1-15,0-1 16,0 0-16,0-32 16,0 0-16,32 0 15,-32 33 1,33-33-1,-33 32 17,0-32-32,0 0 15,32 0 1,-32 0-16,32 0 15,-32 0-15,65 0 16</inkml:trace>
  <inkml:trace contextRef="#ctx0" brushRef="#br0" timeOffset="75731.5724">16966 12043 0,'32'0'16,"-32"32"-16,0 1 15,65 31-15,-65-32 16,32-32-16,-32 33 15,32-33-15,-32 0 16,33 0-16,-1 0 16,-32 0-1,0 0 1,32 0-16,-32-65 15,0 33-15,32 0 16,-32-65-16,0 97 16,0 0-16,0 0 62,33 32-62,-33 0 16,0 1-16,32-33 15,-32 32-15,0-32 16,0 0-1,32 0-15,1 0 16,-33 0-16,32 0 16,0 0-16,33 0 15,0 0-15,-65 0 16,32 0-16,-32 0 15,0-32-15,0-1 16,0 33-16,0-32 16,0-33-16,0 33 15,0 0-15,0 32 16,0 0 62</inkml:trace>
  <inkml:trace contextRef="#ctx0" brushRef="#br0" timeOffset="76379.6372">17967 11914 0,'0'0'16,"-32"0"-16,0 0 15,-1 32-15,-31 0 16,32 65-16,-1-97 15,33 65-15,0-33 16,0 0-16,0 33 16,33-65-16,-1 0 15,0 0-15,-32 0 16,32 0-16,1 0 15,31 0 1,-64 0-16,33-32 16,-33-1-16,0 1 15,0 0-15,0-33 16,0 65-16,0-32 15,0 0-15,0 32 63,0 32-63,0-32 15,0 32-15,0 1 16,32-1 0,0-32 15,-32 0 0,33 0 0,-33-32 0,0 32-15,0-33-16</inkml:trace>
  <inkml:trace contextRef="#ctx0" brushRef="#br0" timeOffset="77027.702">18129 11882 0,'0'64'15,"0"-32"-15,0 33 16,0-33-16,32 1 16,-32 31-16,97-64 15,-97 32-15,65 1 16,-33-33-16,1 0 15,31 0-15,33 0 16,-65 0-16,1-33 16,-33-31-16,0 32 15,0-33-15,0 0 16,0 33-1,0 0-15,0 32 16,0 0 15,0 32-15,0-32-16,0 32 15,0 1-15,0-1 16,0 0-16,0 33 16,0-1-16,32 33 15,-32-64-15,0 63 16,0 1-16,0-32 15,0 32-15,-97-33 16,65 1-16,-130 64 16,98-97-16,-1 1 15,-32-33-15,0 0 16,65 0-16,32 0 15,-33-33-15,1 1 16,32 0-16,0 0 16,0-1-16,32 33 15,1 0-15,-33 0 16,32 0-1,33 0-15,-33 0 16,0 0-16,1-32 16,31 32-16,1-32 15</inkml:trace>
  <inkml:trace contextRef="#ctx0" brushRef="#br0" timeOffset="78915.8908">19195 12560 0,'0'0'62,"0"0"-46,0 32-16,0 0 15,0 0 1,0-32-16,0 65 16,0-33-16,0 1 15,0 31-15,0-31 16,0-1-16,0 0 15,-32 0-15,32-32 16,-32 0-16,-1 0 16,1 0-16,32 0 15,-32 0-15,32 0 31,-32 0-15,32 0 31</inkml:trace>
  <inkml:trace contextRef="#ctx0" brushRef="#br0" timeOffset="80340.0332">19971 11430 0,'0'0'0,"0"64"16,0 1-16,0-1 15,0-31-15,0 63 16,0-31-16,0-33 15,0 33-15,0-1 16,0-64-16,0 33 16,0-1-16,0 0 15,0 1-15,0-33 16,0 32-16,0-32 15,0 32-15,0 0 16,0-32 46,0-32-62,0 0 16,0 32-16,0-65 16,-65 33-16,65 0 15,0 32-15,-64 0 16,64-33-16,-33 33 15,1-32-15,0 0 16,-1 32 0,1 0-16,-32 0 15,31 0-15,1 0 16,0 0-16,32 0 15,0 0-15,-33 64 16,33 1-16,0 0 16,0-1-16,65 33 15,-33-97-15,33 32 16,-33-32-16,33 33 15,-33-33-15,0 0 16,33 0 0,0 0-16,-65 0 15,64-33-15,-31 1 16,-1-33-16,-32 33 15,32 0-15,-32 0 16,0 32-16,0-33 16,0 33 15,0 0-16,-32 0 32</inkml:trace>
  <inkml:trace contextRef="#ctx0" brushRef="#br0" timeOffset="81004.0996">20262 12108 0,'32'0'15,"0"0"1,-32 0 0,0 0-16,33 0 15,-1-33-15,0 33 16,33-64-16,-65 64 15,32-33-15,1 1 16,-33 0-16,-33 32 31,1 0-15,-33 0-16,1 0 15,64 0-15,-33 0 32,33 0-17,-64 32-15,64 0 16,0 1-16,0 64 15,0-65-15,0 0 16,0 33-16,0-33 16,32 0-16,-32-32 15,65 33-15,-33-33 16,33 32-16,-33-32 15,33 0-15,-1 0 16,-31 0-16,-1-32 16,-32-1-16,32 1 15,-32 0-15,0-1 16,0 33-16,0 0 31,-32 0-15</inkml:trace>
  <inkml:trace contextRef="#ctx0" brushRef="#br0" timeOffset="81540.1532">21070 11978 0,'-33'0'16,"33"0"0,-32 0-16,0 33 15,-1-1-15,1 33 16,-32-33-16,64 0 15,0 33-15,0-65 16,0 32 0,0 0-16,32-32 15,0 0-15,-32 0 16,65 0-16,-33 0 15,65 33-15,-32-33 16,32 0-16,-97 0 16,64-33-16,-31 1 15,-1-33-15,-32 65 16,0-32-16,32 32 15,-32 0 17</inkml:trace>
  <inkml:trace contextRef="#ctx0" brushRef="#br0" timeOffset="82172.2164">21458 12043 0,'32'32'0,"-32"-32"16,0 33-16,32-1 15,-32 0-15,0-32 16,32 32-16,-32 1 16,33 31-16,-33-64 15,32 33-15,-32-33 16,0 0 46,0-33-62,0 33 16,-32-64-16,32-1 15,-33 33-15,1 0 16,32-33-16,0 33 16,0-1-16,0-31 15,0 64-15,32-32 16,-32 32-16,33 0 15,-33 0-15,64 0 16,-64 0 0,33 0-16,-33 0 15,32 0-15,0 0 16,-32 0-16,33 0 15,-33 0 32,32 0-31,-32 0-1,0 0-15,0 0 32</inkml:trace>
  <inkml:trace contextRef="#ctx0" brushRef="#br0" timeOffset="82908.29">22007 12172 0,'0'0'32,"32"0"-17,1 0-15,-1 0 16,0 0-16,-32 0 15,32 0 1,-32-64-16,0 31 16,0 1-16,0 32 15,0-32-15,0 32 31,0 0-15,0 0 0,-32 0-16,0 0 15,32 0-15,-65 64 16,65-64-16,-32 33 15,32-33-15,0 32 16,0 0-16,0 0 16,0 1-16,0-1 15,32-32-15,-32 65 16,33-65-16,-33 32 15,32-32-15,0 0 16,-32 0-16,32 0 16,33 0-16,-65 0 15,65 0-15,-33 0 16,-32 0-16,0-32 15,32 32-15,-32-33 16,0 33-16,0-32 16,0 32-1,0 0 1,-32 0-16</inkml:trace>
  <inkml:trace contextRef="#ctx0" brushRef="#br0" timeOffset="83755.3747">22653 12011 0,'0'0'16,"-32"0"-1,32 0-15,-32 0 16,32 0 0,-33 0-16,33 0 15,0 0-15,-32 32 16,32 0-16,-32-32 15,32 65-15,0-33 16,0 33-16,0-33 16,0 0-16,0 1 15,32-1-15,-32-32 16,65 0-1,-65 0 1,64 0-16,-32 0 16,-32 0-16,33-32 15,-33-1-15,32-31 16,-32 31-16,0-31 15,0 32-15,0 32 16,0-33-16,0 33 62,32 33-46,1-1 0,-33 0-16,32 0 15,-32-32-15,32 33 16,-32-33-1,0 32 1,33-32 0,-1 32-16,-32-32 15,0 0-15,0 33 16,0-33-1,65 32 1,-33-32-16,-32 0 16,0 0-1,0-32-15</inkml:trace>
  <inkml:trace contextRef="#ctx0" brushRef="#br0" timeOffset="84371.4363">23138 11882 0,'-32'0'15,"-1"0"-15,-31 0 16,64 0-16,-33 0 15,-31 0-15,31 32 16,33 0-16,-32 0 16,32-32-1,0 33-15,0-1 16,65 0-16,-33-32 15,0 33-15,65-1 16,-97-32-16,65 32 16,-65 0-16,32-32 15,-32 33-15,0 31 16,33-64-16,-1 33 15,-32-1-15,0 0 16,0-32 0,0 65-16,0-65 15,0 32 1,-32-32-16,32 0 15,-33 0-15,33 0 16,-32 0 0,0 0-1,32 0-15,0-32 16,0-1-16,0 33 15,0 0 1,32 0-16,-32 0 16,32-32-16,1 32 15,-1 0-15</inkml:trace>
  <inkml:trace contextRef="#ctx0" brushRef="#br0" timeOffset="84971.4963">23752 12269 0,'32'0'31,"1"0"-31,-33 0 16,0-32-1,0-1-15,0 33 16,32-32-16,-32 32 15,0-32-15,0 0 16,0 32-16,0-33 16,0 33-16,0-32 15,0 32 1,0 0-16,-32 0 15,-1 0 1,33 0-16,-32 0 16,32 0-16,0 97 15,-32-33-15,-1-31 16,33 64-16,0-1 15,0-96-15,0 33 16,33-1 0,-1-32-16,0 0 15,-32 0-15,65 0 16,-33 0-16,0 0 15,1 0-15,31-65 16,-64 65-16,33-32 16,-33 32-16,0-32 15,0 32 32,-33 0-47,1 32 16</inkml:trace>
  <inkml:trace contextRef="#ctx0" brushRef="#br0" timeOffset="88827.8819">7400 14239 0,'-32'-33'16,"32"33"-1,-32 0-15,-1 0 16,1 0 0,32 0-16,-32 0 15,32 0-15,0 33 16,0-1-16,0-32 15,0 32-15,0 0 16,0 1 0,0-33-1,0 0-15,32 0 16,0 0-1,-32 0 1,0-33 0,0 1-16,0 32 15,0-64-15,0 64 16,0-33-16,0 33 15,-32 0 1,32 0-16,-32 0 16,32 0-16,-33 0 15,1 0-15,32 0 16,-32 0-16,32 33 15,0-1-15,0-32 16,0 32-16,32-32 16,0 0-16,-32 32 15,33-32-15,-33 0 16,32 0-16,0 0 15,1 0-15,-33 0 16,32 0-16,-32-32 16,0 32-16,0-32 15,0 0-15,0 32 16,0-33-1,0 33 1,-32 0 0,32 0-1,-33 0 1,33 0-1,-64 0-15,64 0 16,0 33-16,0-1 16,0 0-16,0-32 15,0 32-15,32 1 16,0-33-1,-32 0-15,33 0 16,-33 0 0,0 0-1,0-33-15,0 33 16,0-32-1,-33 32-15,1 0 16,32 0-16,-32-32 16,-1 32-1,33 0-15,0 0 16,-32 0-16,32 32 15,0 0 1,0 1-16,0-33 16,0 0-16,0 0 31,0 0-31,32 0 15,1 0-15,-33 0 16,32-33-16,0 33 16,-32-32-16,0 32 15,0 0 32,0 0-31,-32 0-16,32 0 15,-32 0-15,32 0 16,-33 0-16,33 0 47</inkml:trace>
  <inkml:trace contextRef="#ctx0" brushRef="#br0" timeOffset="94900.4891">13346 13464 0,'0'0'31,"0"0"-31,0 97 15,0-65-15,0 0 16,0 0-16,0-32 16,0 33-1,0-33 63,33-65-62,-33 33-16,0 0 15,0-33-15,32 33 16,-32-1 0,32 33-16,-32 0 15,0 0-15,33 0 16,-33 0 15,32 0-15,-32 33-16,32-1 15,-32-32-15,0 32 16,0-32-16,0 33 15,0-1 1,0-32-16,0 0 78,0-32-78,33-33 16,-1 33-16,0-1 15,0 33-15,-32 0 16,33 0-1,-33 0 1,32 0 15,-32 0-31,32 33 16,-32-1-16,0 33 15,0-65 1,0 32-16,33 0 16,-33 0-16,32-32 15,-32 33-15,0-33 47,32 0-31,-32-33-16,0 1 15,33 32-15</inkml:trace>
  <inkml:trace contextRef="#ctx0" brushRef="#br0" timeOffset="95532.5523">13993 13367 0,'32'0'16,"-32"0"-16,0 64 15,32-31-15,33 31 16,-33 1-16,1-33 15,-1 33-15,0-65 16,-32 32-16,0-32 16,32 0 15,-32 0-16,33 0-15,-33-65 16,0 65-16,0-32 16,0 0-16,0 0 15,0 32-15,0-33 16,32 33 46,-32 0-46,0 33-16,0-1 15,0 32 1,0-31-16,0-1 16,0 0-16,0 1 15,0-33-15,65 0 16,-65 32-1,32-32 1,-32 0 0,32 0-16,-32 0 15,33-32-15,-33-1 16</inkml:trace>
  <inkml:trace contextRef="#ctx0" brushRef="#br0" timeOffset="95916.5907">15059 13141 0,'0'0'15,"0"97"-15,-32-33 16,-1 33-16,1 0 15,32-65-15,0 33 16,0 32-16,-32-65 16,32 0-16,0 33 15,0-65-15,0 0 31,32 0-15,-32 0 0,32 0-1,1-32-15</inkml:trace>
  <inkml:trace contextRef="#ctx0" brushRef="#br0" timeOffset="96300.6291">15608 13076 0,'0'33'16,"0"31"-16,0 33 16,0-32-16,0-33 15,0 32-15,0 66 16,0-66-16,0 33 15,0-97-15,0 65 16,0-33-16,0-32 16,0 0-1,0 0 1,-32 0-16,32 0 15,-32 0-15,-1 0 16,1-32-16,32-1 16,-32-31-16,-33 31 15</inkml:trace>
  <inkml:trace contextRef="#ctx0" brushRef="#br0" timeOffset="97068.7059">15415 13528 0,'0'0'47,"32"0"-47,0 0 15,33 0-15,-1 0 16,-31 0-16,-1 0 16,0 0 30,1 0-46,-1 0 16,-32 0-16,32 0 16,1 0-1,-33 0-15,32 0 16,-32 0-1,32 0-15,-32 0 16,33 0-16,-1 0 16</inkml:trace>
  <inkml:trace contextRef="#ctx0" brushRef="#br0" timeOffset="97356.7347">16028 13625 0,'0'65'15,"0"-65"-15,0 32 16,0 0-16,0 1 15,0-33 1,0 32-16,0-32 31,0 32-15,0-32-1,0 0 1</inkml:trace>
  <inkml:trace contextRef="#ctx0" brushRef="#br0" timeOffset="97572.7563">16061 13367 0,'0'0'31,"0"0"16,32 0-47</inkml:trace>
  <inkml:trace contextRef="#ctx0" brushRef="#br0" timeOffset="98476.8467">16125 13561 0,'0'0'16,"0"64"-16,33 33 16,-1-32-1,0-33-15,-32 65 16,0-97-16,0 32 15,0 0-15,0 1 16,33 31-16,-33-64 16,0 0 46,0 0-62,0-32 16,-33-33-16,33 33 15,0-33-15,0 1 16,0-1-16,0-32 15,0 65-15,0 0 16,0-33-16,0 65 16,0-32-16,0-33 15,0 65-15,0-64 16,0 64-16,0 0 15,0-32 1,65 32-16,-33 0 16,1 0-1,-1 0-15,-32 0 16,32 0-16,-32 0 15,33 32-15,-33 0 16,0-32-16,0 32 16,0-32-16,0 33 15,0-1-15,-33 0 16,-31-32-16,64 33 15,-65-33-15,65 0 16,-32 0-16,32 0 16,-33 0-16,33 0 46,0 0-30,0-33 0,33 33-16</inkml:trace>
  <inkml:trace contextRef="#ctx0" brushRef="#br0" timeOffset="98900.8891">16739 13012 0,'33'32'16,"-33"0"-16,0 33 15,0-1-15,0-31 16,0-1-16,0 33 16,0-65-16,0 64 15,0-64-15,0 32 16,32-32 46,-32 0-31</inkml:trace>
  <inkml:trace contextRef="#ctx0" brushRef="#br0" timeOffset="99588.9579">16966 13238 0,'0'0'16,"0"32"-16,0 33 16,0-33-16,0 0 15,0 33-15,0-65 16,0 32-16,32-32 15,-32 32-15,32-32 16,1 0 0,-1 0-1,-32 0 1,32 0-16,1-32 15,-1-33-15,0 1 16,0 32-16,-32-1 16,0-31-16,0 64 15,0 0 16,0 0-15,0 32 0,0 0-16,0 33 15,0-33-15,0 0 16,0 33-16,0-33 15,0-32-15,0 65 16,0 32-16,0-33 16,0-31-16,0-1 15,0-32-15,0 32 16,0 0-16,-32-32 15,0 0-15,0 0 16,-1 0-16,-31 0 16,-1 0-1,33 0-15,-1 0 16,33 0-16,-32 0 15,0 0-15,32 0 16,0 0 0,32-32-16,-32 32 15,32 0-15,1 0 16</inkml:trace>
  <inkml:trace contextRef="#ctx0" brushRef="#br0" timeOffset="100037.0027">17612 13980 0,'0'0'0,"32"33"15,-32-1-15,0-32 16,0 32-16,0 0 16,0 1-16,0-33 15,-32 32-15,32-32 16,-65 0-16,65 0 15,-32 0-15,32 32 16,-32-32-16,32 0 31,-33 0-15,33 0 15,0 0-31,0-32 16</inkml:trace>
  <inkml:trace contextRef="#ctx0" brushRef="#br0" timeOffset="103029.3019">18452 13270 0,'32'0'31,"1"32"-31,-33 65 15,0 0-15,0 0 16,0-33 0,0 1-16,0-33 15,0 65-15,0-65 16,0 1-16,-33 31 15,1-64-15,32 33 16,0-33 15,0 0-31,32-65 16,-32 33-16</inkml:trace>
  <inkml:trace contextRef="#ctx0" brushRef="#br0" timeOffset="103444.3434">18258 13657 0,'33'0'62,"31"0"-62,-31 0 16,31 0-16,-64 0 15,32 0-15,33 0 16,-65 0-16,32 0 15,33 0-15,0 0 16,-1 0-16,1 0 16,-33 0-16,1 0 15,-1 0 1,-32 0-1,0-32 1</inkml:trace>
  <inkml:trace contextRef="#ctx0" brushRef="#br0" timeOffset="103756.3746">19034 13722 0,'0'0'0,"0"65"16,0-65-16,0 64 16,0-64-16,0 32 15,0 1-15,0-1 16,0-32-16,0 32 15,0-32-15,0 0 78,0-32-62</inkml:trace>
  <inkml:trace contextRef="#ctx0" brushRef="#br0" timeOffset="103980.397">19034 13335 0,'0'0'63,"0"0"-63,32 0 15,33 0-15</inkml:trace>
  <inkml:trace contextRef="#ctx0" brushRef="#br0" timeOffset="104908.4898">19389 13690 0,'0'0'15,"0"32"-15,0 0 16,0 1-16,0-33 16,0 32-16,-32 0 15,32 0-15,0-32 63,0-32-48,0 0-15,0 0 16,0-33-16,32 0 15,-32 1-15,33-1 16,31 33-16,-64 32 16,33 0-16,-1 0 15,-32 0 1,0 0-16,0 32 15,32 33-15,-32-33 16,33 33 0,-33-65-16,0 32 15,0-32-15,0 0 78,0 0-62,0-32-16,0-33 15,32 1-15,0 64 16,0-33-16,1 33 16,-1-32-16,0 32 15,-32 0 1,33 0-16,-33 32 15,0 1-15,0-1 16,0 0-16,0 0 16,0 1-16,0-33 15,0 32 63,0-32-62,0 32-1,0-32 1,0 0 15,0 0-31,32 0 16,0 0-16</inkml:trace>
  <inkml:trace contextRef="#ctx0" brushRef="#br0" timeOffset="105564.5554">20003 13657 0,'0'0'16,"0"0"-16,33 0 16,-33 0-16,32 0 15,-32-32-15,0 32 16,32-32-16,1 32 15,-1 0 1,-32-32-16,0-1 16,0 33-16,0-32 15,0 32-15,0-32 16,0-1-16,0 33 15,0 0 1,0 0 0,0 0-16,-32 0 15,-1 0 1,1 0-16,0 33 15,-33-1-15,65 0 16,-32 33-16,32-1 16,0-31-16,0-1 15,0 33 1,32-65-16,0 32 15,1-32-15,-33 0 16,32 0-16,0 0 16,1 0-16,-33 0 15,32 0-15,0 0 16,-32-32-16,33-1 15,-33 33-15,0-32 16,32 32-16</inkml:trace>
  <inkml:trace contextRef="#ctx0" brushRef="#br0" timeOffset="106364.6354">20714 13399 0,'-32'0'16,"0"0"-1,-1 0-15,33 0 16,-64 0-16,64 32 15,0 1 1,0-33 15,0 32-31,0-32 16,32 65-1,-32-65-15,65 0 16,-65 32 0,32-32-16,-32 0 15,32 0 1,1 32-1,-33 0 1,0-32-16,0 33 16,0-33-16,0 32 15,0 0 1,0-32-1,-33 0-15,1 0 16,32 0-16,-32 0 16,-1 33-16,1-33 15,32 0-15,0 0 156</inkml:trace>
  <inkml:trace contextRef="#ctx0" brushRef="#br0" timeOffset="118324.8313">21134 13754 0,'0'33'62,"0"-1"-46,0-32-16,0 64 15,0-64-15,0 65 16,-32-33-1,0 33-15,32-33 16,0 0-16,-65 1 16,65-1-16,0-32 15,-32 32-15,-1-32 16</inkml:trace>
  <inkml:trace contextRef="#ctx0" brushRef="#br0" timeOffset="118812.8801">21619 13302 0,'0'33'0,"0"31"16,0 1-16,0 32 15,0-1-15,0 1 16,0 0-16,0-32 16,32 32-16,-32-33 15,0-32-15,0 1 16,0-33-16</inkml:trace>
  <inkml:trace contextRef="#ctx0" brushRef="#br0" timeOffset="119389.9378">21490 13335 0,'0'0'31,"0"-33"-15,0 33-16,32-32 15,0 0-15,1 32 16,31 0-16,-64-33 16,65 1-16,0 32 15,-1 0-15,-31-32 16,64 32-1,-65 0-15,-32 0 16,32 0 0,-32 32-1,0 0-15,0 33 16,0 0-16,0-33 15,0 32-15,-32 1 16,0 0-16,-1-33 16,1-32-16,32 32 15,-65-32-15,33 0 16,-33 32-16,33-32 15,0 0-15,32 0 63,64 0-63,-64-32 15</inkml:trace>
  <inkml:trace contextRef="#ctx0" brushRef="#br0" timeOffset="119996.9985">22362 13625 0,'33'97'0,"-1"-32"16,0-33-16,33 0 16,-65 0-16,0 1 15,0-1 1,0-32 31,0 0-32,0 0 1,0-32-16,-32-33 15,32 33-15,0-33 16,-33 1-16,33 31 16,0-31-16,0 32 15,33-1-15,31 1 16,-31 32-16,31 0 15,-32-32-15,-32 32 16,33 0-16,-1 0 16,0 0-16,-32 0 15,33 0-15,-33 0 78,0 0-78,0 32 16</inkml:trace>
  <inkml:trace contextRef="#ctx0" brushRef="#br0" timeOffset="120453.0441">22912 13561 0,'0'0'0,"0"32"16,0 0-16,0 0 16,0 33-16,0-33 15,0-32-15,0 65 16,0-65-16,32 32 15,-32-32-15,32 0 16,1 0-16,-1 0 16,0 0-16,1 0 15,-1 0-15,-32-32 16,0 0-16,0-1 15,0 1-15,0-33 16,-32 33-16,32 0 16,-33-33-16,1 65 15,0 0 1,32 0-16,-65 0 15,33 0 1,32 0 0,0 0-1</inkml:trace>
  <inkml:trace contextRef="#ctx0" brushRef="#br0" timeOffset="121133.1121">23364 12979 0,'0'0'16,"32"65"-16,1 0 16,-1 31-16,0-31 15,-32 0-15,0-1 16,0-32-16,33 1 15,-1 31-15,-32-64 16,32 33-16,-32-33 16,0 0 30,0 0-30,-32 0-16,32 0 16,-65-33-16,65 33 15,-32 0-15,32 0 16,-32 0-1,32 65 1,0-33-16,0 0 16,0 33-16,0-65 15,0 32 1,0 1-16,0-33 15,0 0 1,32 0-16,33 0 16,-1 0-16,-31-33 15,31 33-15,-31-32 16,-33 0-16,32-1 15,-32 33-15,0-32 16,0 0-16,0 32 16</inkml:trace>
  <inkml:trace contextRef="#ctx0" brushRef="#br0" timeOffset="121638.1626">23817 13464 0,'32'32'0,"-32"0"16,0 1-16,32 31 15,-32-64 1,0 32-16,0-32 15,32 0-15,-32 33 16,33-33 15,-33 0-15,0-33-16,32 1 15,-32-32-15,32 64 16,-32-65-16,0 33 16,0 32-16,0-33 15,0 1-15,33 32 16,-1 32-1,-32 33 1,0 32-16,0-33 16,32 1-16,-32 0 15,33-65-15,-33 32 16,0 0-16,0-32 15,32 0 1,-32 0 0,32 0-16,1-32 15,-1 32 1,-32-65-16</inkml:trace>
  <inkml:trace contextRef="#ctx0" brushRef="#br0" timeOffset="121997.1985">24398 13431 0,'0'0'0,"-32"65"16,0 0-16,32-33 16,-33-32-16,33 64 15,0-64-15,0 65 16,0-65-16,33 32 15,-1-32 1,0 0-16,1 0 16,63 0-16,-63-32 15,-1 32 1,0-32-16,-32-1 15,65 33-15,-65-32 16,0-32-16,32 64 16,1-33-16</inkml:trace>
  <inkml:trace contextRef="#ctx0" brushRef="#br0" timeOffset="122373.2361">24754 13044 0,'0'0'16,"0"32"-16,0 1 16,0 31-16,0-32 15,0 33 1,32 0-16,-32-1 15,0-32-15,0 1 16,0-33-16,0 32 16,0-32-1,0 0 16,0 0-15</inkml:trace>
  <inkml:trace contextRef="#ctx0" brushRef="#br0" timeOffset="122661.2649">24592 13367 0,'0'0'32,"32"0"-1,-32-32-31,33 32 15,31 0-15,-31-33 16,-1 33-16,0 0 16,1 0-16,-1-32 15,0 32-15,-32 0 16,33 0-16,-33 0 15</inkml:trace>
  <inkml:trace contextRef="#ctx0" brushRef="#br0" timeOffset="126957.6945">13702 14852 0,'0'-32'47,"0"32"-32,0 0-15,32 0 16,0 0-16,1 0 15,-33-32-15,0 32 16,32 0 0,-32 0 15,0 0 16,32 0-32,-32-33 1,0 33-1,0-32-15,0 0 16,0 32 0,0-33-1,0 33 1,0 0-1,0-32 1,-32 32 0,0-32-16,32 32 15,-33 0-15,33 0 16,-32 0-16,32 0 15,-32 0-15,-1 0 47,33 0-31,-32 0-1,32 0-15,-32 32 16,0-32-16,32 65 16,-33-65-16,33 32 15,-32 33-15,0-65 16,32 64-16,0-32 15,0-32-15,0 65 16,0-65-16,0 32 16,0 1-16,32-33 15,-32 0 1,32 0-16,1 0 15,-1 0-15,0 0 16,-32 0-16,32 0 16,1 0-16,-33 0 15,32 0-15,-32-33 16,32 1-16,-32 32 15</inkml:trace>
  <inkml:trace contextRef="#ctx0" brushRef="#br0" timeOffset="127989.7977">14639 14626 0,'-32'0'0,"32"-32"15,0 32-15,-33 0 16,1 0-1,32 0 1,-32 0-16,32 0 16,-33 0-1,1 0-15,0 0 16,-1 0-16,1 0 15,32 32-15,-65 33 16,65-65-16,0 64 16,0-31-1,0-1-15,0 32 16,0-64-16,0 65 15,33-65-15,-33 0 16,0 0-16,32 0 16,-32 0-1,65 0-15,-33 0 16,0 0-16,-32-32 15,65-1-15,-65 1 16,0 0-16,32 0 16,-32-1-16,0 1 15,0 32-15,0-32 16,0 32-16,0 0 78,33 32-78,-33 33 15,0-33-15,0-32 16,0 64-16,0-31 16,0-1-1,0-32-15,32 32 16,-32-32-16,0 33 15,32-33 1,-32 0 0,0 0 30,33 0-30</inkml:trace>
  <inkml:trace contextRef="#ctx0" brushRef="#br0" timeOffset="128525.8513">15318 14529 0,'0'0'0,"0"0"16,-33 0-16,33 0 16,-32 0-1,0 32-15,-1 1 16,1 31-1,32-31-15,0 31 16,0 1-16,0-1 16,0-31-16,0-1 15,0 0-15,0-32 16,0 0-16,32 0 15,1 0-15,31 0 16,-31 0-16,31 0 16,-31 0-1,-1-32-15,0 0 16,-32-1-1,0 33-15</inkml:trace>
  <inkml:trace contextRef="#ctx0" brushRef="#br0" timeOffset="129621.9609">15673 14142 0,'0'32'31,"97"65"-31,-65-33 16,-32 1-16,0 0 15,0-1-15,0 1 16,0-33-16,0 33 15,0-33-15,0 0 16,0 33-16,33-1 16,-33-31-16,0-1 15,0-32-15,0 0 94,0-32-94,32 32 15,-32-33-15,0-31 16,32-1-16,1 33 16,-1 0-16,0-33 15,-32 65-15,65 0 16,-65-32-16,32 32 15,-32 0 1,32 0 0,1 32-1,-33 33-15,0-65 16,32 64-16,-32-31 15,0 31-15,0-32 16,0 1-16,0-1 16,0-32-16,0 32 15,0 1 1,0-33 249</inkml:trace>
  <inkml:trace contextRef="#ctx0" brushRef="#br0" timeOffset="135805.5792">6108 16789 0,'32'0'78,"-32"0"-78,65 0 15,-33 0-15,33 0 16,-1 0-1,1 0-15,-33 0 16,33 0-16,-1 0 16,1 0-16,-33 0 15,33 0-15,0 0 16,-1 0-16,1 0 15,-33 0-15,33 0 16,32 0-16,-97 0 16,32 0-16,33 0 15,-65 0-15,64 0 16,1 0-16,-33 0 15,1 0-15,31 0 16,-31 0-16,-1 0 16,0 0-16,-32 0 15,32 0-15,1 0 31,-33 0-15,32 0-16,65 0 16,-65 0-16,33 0 15,-33 0-15,33 0 16,-65 0-1,32 0-15,-32 0 16</inkml:trace>
  <inkml:trace contextRef="#ctx0" brushRef="#br0" timeOffset="136254.6241">7303 16047 0,'0'0'109</inkml:trace>
  <inkml:trace contextRef="#ctx0" brushRef="#br0" timeOffset="136758.6745">7239 17500 0,'0'0'94,"0"0"-79,32 0-15</inkml:trace>
  <inkml:trace contextRef="#ctx0" brushRef="#br0" timeOffset="138661.8648">7336 16079 0,'0'-32'15,"0"32"1,-33 0 62,1 0-78,32 32 16,0 0-16,0-32 15,0 33-15,0-33 16,0 32-16,0-32 15,32 32 1,-32-32 0,33 0 15,-33 0-31,32-32 15,-32 32 1,0-32 0,0 32-16,0-33 15,0 33 1,0-32-16,-32 32 15,32 0-15,-33 0 16,1 0-16,32 0 16,-32 0-16,32 0 15,-33 0-15,1 0 16,32 0-16,-32 0 15,32 0 17,-33 0-17,33 32-15,0-32 16,0 33-16,0-1 15,33 0 1,-33-32-16,32 0 16,0 0-1,-32 0-15,33 0 16,-33 0-16,32 0 15,-32-32-15,0 32 32,0-32-17,0 32 1,0-33-1,0 33-15,-32 0 32,32 0-1,0 0-31,0 33 15,0-33-15,0 32 16,0-32 0,0 32-16,0-32 15,32 0-15,0 0 16,-32 0 15,33 0-31,-33 0 16,0 0-16,0-32 15,0 32-15,0-32 16,0-1-16,0 33 15,0-32-15,-33 32 32,33 0-17,-32 0 1,32 0-1,-32 0 1,32 0-16,0 32 16,-33 1-16,1-1 15,32 0-15,0-32 16,0 32-16,0-32 15,0 0 1,0 0 0,32 0-16,1 0 15,-1 0 1,0 0-16,1-32 15,-33 32-15,0-32 16,0-33-16,0 65 16,0-32-16,0 32 15,0-32-15,0 32 16,-33 0-16,33 0 15,-32 0-15,0 0 32,32 0-32,-33 0 15,1 0-15,0 0 16,32 32-16,-33-32 15,33 32-15,0 1 16,0-33-16,0 32 16,0 32-16,33-64 15,-1 0-15,-32 0 16,32 0 15,-32 0-15</inkml:trace>
  <inkml:trace contextRef="#ctx0" brushRef="#br0" timeOffset="140638.0624">7239 17403 0,'0'0'93,"0"0"-62,-33 0 1,33 0-32,0 32 15,0 0-15,0-32 16,0 33-16,0-1 15,0 0-15,0-32 16,0 0 0,33 0-16,-33 0 15,32 0 1,-32 0-16,0-32 15,0 32-15,32-32 16,-32-1-16,0 1 16,0 32-16,0-32 15,0 32-15,0-32 16,0 32-1,0 0 1,-32 0 0,32 0-1,-32 0 1,32 0-16,-33 32 31,33-32-31,0 32 16,0 0-1,0-32-15,0 33 16,33-33-1,-33 0 1,32 0 0,-32 0-16,0 0 15,32 0-15,-32-33 16,0 1-16,0 32 15,0-32-15,0 32 16,0-32-16,0 32 16,-32 0-16,32 0 15,-32 0-15,-1 0 16,33 0-1,0 0-15,0 0 16,0 64-16,0-32 16,0-32-16,0 33 15,0-1-15,0-32 16,0 0-1,0 0 1,0 32-16,33-32 16,-33 0-16,32 0 15,-32 0 1,32 0-16,1 0 15,-33-32-15,0 0 16,0-1-16,0 33 16,0-64-16,0 64 15,0 0 1,-33 0-1,33 0-15,-32 0 16,32 0 0,-32 0-16,32 32 15,0 0-15,0-32 16,0 33-16,0-1 15,0-32-15,32 0 16,-32 32-16,0-32 16,0 0-1,0 0 1,32-32-16,-32 0 15,0 32 1,0-33-16,0 1 16,0 0-16,0 0 15,0 32 16,-32 0-15,32 0-16,0 0 16,-32 0-16,32 32 15,0 0-15,0 0 16,0-32-16,0 33 15,0-33-15,0 0 16,0 0-16,32 0 16,-32 0-1,32 0-15,-32 0 16,0 0-16,33 0 15,-33 0-15,0-33 32,0 33-17</inkml:trace>
  <inkml:trace contextRef="#ctx0" brushRef="#br0" timeOffset="142030.2016">13411 15692 0,'0'32'47,"0"65"-47,0 0 16,0-1-16,0-31 15,0 0-15,0-1 16,0-64-16,0 32 15,0 1 1,0-1-16,0-32 16,0 0 93,-32 0-109,-1-32 15,1-1-15,0 33 16,-1 0-16,1 0 16,32 0-16,-32 0 15,-1 0 1,1 0-16,0 65 15,-1-33-15,33 1 16,0-1-16,0 0 16,0 0-16,33-32 15,-33 0-15,0 33 16,32-33-16,0 0 15,-32 0 1,33 0-16,-1 0 16,0 0-16,1 0 15,-1-33-15,-32 1 16,0 0-1,0 32-15</inkml:trace>
  <inkml:trace contextRef="#ctx0" brushRef="#br0" timeOffset="142366.2352">13669 16305 0,'0'32'16,"0"1"-16,33-1 16,-33 0-16,0 0 15,0-32-15,0 33 16,0-1-16,0 0 15,32-32 1,-32 0 15,0 0-15,0-64-1</inkml:trace>
  <inkml:trace contextRef="#ctx0" brushRef="#br0" timeOffset="142566.2552">13702 15918 0</inkml:trace>
  <inkml:trace contextRef="#ctx0" brushRef="#br0" timeOffset="143150.3136">13831 16240 0,'0'0'15,"0"33"1,32-1-16,1 65 16,-1-97-16,0 64 15,-32 1-15,33-65 16,-1 32-16,-32-32 15,32 0 1,-32 0 0,33 0-1,-33 0 1,32-32-16,-32 0 15,32-65-15,-32 65 16,0-33-16,33 0 16,-33 1-16,0 64 15,32-32-15,-32-1 16,0 33-16,32 0 62,-32 0-46,32 0-1</inkml:trace>
  <inkml:trace contextRef="#ctx0" brushRef="#br0" timeOffset="143526.3512">14510 16240 0,'0'65'0,"0"-33"16,0 1-16,0-1 15,0 0-15,0 0 16,0 33-16,0-33 15,0 1-15,0-1 16,0-32-16,0 0 47,0 0-32,0-32 1,0-1-16,0-31 16,0-1-16,-33 1 15,33-33-15,0 0 16,0 32-16</inkml:trace>
  <inkml:trace contextRef="#ctx0" brushRef="#br0" timeOffset="143694.368">14445 15788 0,'0'0'78</inkml:trace>
  <inkml:trace contextRef="#ctx0" brushRef="#br0" timeOffset="144422.4408">15382 15724 0,'-32'97'0,"32"0"15,0-1-15,0 34 16,0-34-16,0 1 16,0-32-16,0 32 15,0-65-15,0 0 16,0 1-16,0-33 15,0 0 17,0 0-17,0 0-15,0-33 16,-32 1-16,32-65 15,-33 65-15,1 0 16,-65-65-16,65 64 16,-1 33-16,-64 0 15,-64 0-15,96 0 16,33 0-16,-33 33 15,-64 31-15,129 1 16,0-1-16,0 1 16,0 0-16,0-65 15,0 32-15,32-32 16,1 0-16,31 0 15,-31 0-15,31 0 16,1 0-16,-1 0 16,-31-32-16,-1-1 15,-32 1-15,32 32 16,1 0-16,-33-32 15</inkml:trace>
  <inkml:trace contextRef="#ctx0" brushRef="#br0" timeOffset="145574.556">15770 16337 0,'32'0'47,"-32"0"-32,33 0-15,-33-32 32,32 32-17,-32 0-15,32 0 16,1-65 15,-33 65-15,32-32-16,-32 32 15,0-32 1,0 0-1,0 32 1,0 0-16,-65 0 16,65 0-16,-32 0 15,-33 0-15,65 0 16,-64 0-16,31 0 15,1 0-15,0 0 16,32 32-16,0-32 16,0 32-16,0-32 15,0 65-15,0-65 16,0 64-16,0-64 15,0 33-15,32-33 16,-32 32-16,32-32 16,1 32-16,31-32 15,-31 32-15,-1-32 16,-32 33-16,32-33 15,-32 0 1,33 0 0,-33 0-1,32 0-15,-32-33 16,32 33-16,-32-32 15,0 32-15,32 0 16,-32-32-16,0 32 109,0 0-93,0 0-16,33 32 15</inkml:trace>
  <inkml:trace contextRef="#ctx0" brushRef="#br0" timeOffset="146014.6">16352 16499 0,'32'0'16,"-32"32"-1,0 0-15,0-32 16,0 65-16,-32-65 16,32 65-16,0-65 15,-33 32-15,1 0 16,32-32-16,0 32 31,0-32 0,32 0-15</inkml:trace>
  <inkml:trace contextRef="#ctx0" brushRef="#br0" timeOffset="149614.96">17160 15982 0,'0'-32'16,"0"32"-1,0 0-15,-33-32 16,1 32-16,0 0 16,-1 0-16,1 0 15,-33 0-15,33 0 16,0 0-16,-1 0 15,1 32-15,0-32 16,-1 0-16,1 64 16,32 1-16,0-65 15,0 65-15,0-65 16,32 32-16,1-32 15,-1 32-15,0-32 16,33 32-16,-33-32 16,1 0-1,31 0-15,1 0 16,-65 0-16,32-32 15,1 0-15,-1 0 16,0 32-16,-32-33 16,0 33-16,0 0 15,0 33 79,0-1-94,0 0 15,0 33-15,0-33 16,0 33-16,0-33 16,0 32-16,32-31 15,-32-1-15,0 0 16,0 1-16,0 31 15,0-64-15,0 33 16,33-33 46,-1-33-62,-32 1 16,65-33-16,-33 33 16,0 0-16,1-1 15,-33 33-15,32-32 16,-32 32-16,32-32 15,-32 32-15,33-32 16,-1 32-16,-32 0 16</inkml:trace>
  <inkml:trace contextRef="#ctx0" brushRef="#br0" timeOffset="150231.0216">17644 15982 0,'33'0'0,"-33"32"16,32 33-16,-32 0 15,0-33-15,0 32 16,32 1-16,1-33 16,-33 1-16,0-1 15,32-32 1,0 0-1,0 0-15,-32 0 16,65-65-16,-65 65 16,32-32-16,-32-65 15,0 65-15,33 0 16,-33-1-16,0 33 78,32 33-78,-32-1 15,32 0-15,-32-32 16,0 32-16,0 1 16,0-33-16,0 32 15,0-32-15,33 32 16,-33-32-16,64 33 15,-64-1-15,33-32 16,-33 0-16,32 32 16,-32-32-1,32 0 1</inkml:trace>
  <inkml:trace contextRef="#ctx0" brushRef="#br0" timeOffset="150703.0688">18388 16111 0,'0'33'0,"0"-1"16,0 32-16,0-64 15,0 33-15,0-1 16,0 0-16,0-32 15,32 0-15,0 0 16,0 0-16,-32 0 16,33 0-16,-1 0 15,-32-32-15,0 0 16,0 32-16,0-65 15,0 65-15,0-32 16,0 0-16,-32-1 16,-1 33-16,1 0 15,0 0-15,0 0 16,-1 0-16,1 0 15</inkml:trace>
  <inkml:trace contextRef="#ctx0" brushRef="#br0" timeOffset="151159.1144">18808 15659 0,'0'65'16,"0"-33"-1,0 65-15,0-32 16,0-1-16,0 1 15,0-1-15,0 1 16,32-1-16,-32-64 16,0 65-16,0-65 15,0 0 32,0 0-31,0 0-1,-32 0-15</inkml:trace>
  <inkml:trace contextRef="#ctx0" brushRef="#br0" timeOffset="151431.1416">18646 16144 0,'65'0'16,"-33"-33"-16,-32 33 15,32 0-15,1 0 16,31 0-16,-64 0 16,33 0-16,-33 0 15,32 0-15,0 0 16,-32 0-16,33 0 15,-33 0-15,0-32 16</inkml:trace>
  <inkml:trace contextRef="#ctx0" brushRef="#br0" timeOffset="151743.1728">19292 16176 0,'0'32'0,"0"-32"15,0 32 1,0-32-1,0 33-15,0-33 16,0 0 15,-32 0-15,32 0 15</inkml:trace>
  <inkml:trace contextRef="#ctx0" brushRef="#br0" timeOffset="151983.1968">19260 15853 0,'0'0'94</inkml:trace>
  <inkml:trace contextRef="#ctx0" brushRef="#br0" timeOffset="152662.2647">19551 16176 0,'0'0'46,"65"0"-46,-65 0 16,32 0-16,-32 0 16,0-32-16,0-1 15,32 1-15,-32 32 16,0-65-16,0 65 15,0-32-15,0 0 16,0 32-16,0-32 16,0 32-16,-32 0 15,32 0 1,-65 0-16,65 0 15,-32 0-15,0 32 16,-1 32-16,1-31 16,32-1-16,0 33 15,0-1-15,0-32 16,0 65-16,65-64 15,-33-1-15,0-32 16,-32 32 0,65-32-16,-65 0 15,32 0-15,-32 0 16,32 0-16,-32 0 15,33 0-15,-1-32 16,-32 0 0,32-1-16,1 1 15,-1 32-15,-32-32 16,0 32-16</inkml:trace>
  <inkml:trace contextRef="#ctx0" brushRef="#br0" timeOffset="153406.3391">19939 15982 0,'32'0'16,"-32"32"-16,32-32 15,-32 33-15,0-1 16,0 0-16,0 1 16,0-1-16,0 0 15,0-32 48,0-32-63,0 32 15,0-32-15,0-33 16,33 33-16,-1-33 15,-32 1-15,32 64 16,1-65-16,-33 65 16,32-32-16,0 32 15,1 0-15,-33 0 16,0 0-16,32 32 15,-32-32-15,32 65 16,0-33 0,-32 0-16,0 33 15,33-65-15,-33 32 16,0-32-16,0 32 15,0 1-15,0-33 16,0 32-16,0-32 16,0 32-1,0-32 63,32 0-62,-32 0-1,0 0 1,0-64-16,0 64 16,0-33-16</inkml:trace>
  <inkml:trace contextRef="#ctx0" brushRef="#br0" timeOffset="153918.3903">20908 15595 0,'0'0'31,"0"32"-31,0 65 16,0-33-16,0 66 15,0-98-15,0 32 16,0 1-16,0-65 15,0 32-15,0 1 16,0-1 0,0-32-1,0 0 48,0 0-63,0-32 15,0 32-15,0-33 16,0 1-16,0 0 15,-64-33-15</inkml:trace>
  <inkml:trace contextRef="#ctx0" brushRef="#br0" timeOffset="154302.4287">20520 15821 0,'0'0'32,"0"0"-32,65 0 15,-33 32-15,1-32 16,31 0-16,-31 0 15,31 0-15,-31 0 16,31 0-16,-32 0 16,1 0-16,-33 0 15,32 0-15,-32 0 16,32 0-16,1 0 15,-33 0-15,32 0 16,-32 0-16,32 0 16,1 0-16</inkml:trace>
  <inkml:trace contextRef="#ctx0" brushRef="#br0" timeOffset="154854.4839">21264 16176 0,'0'32'16,"0"-32"-16,0 32 16,0 1-16,0-1 15,0 0-15,0 1 16,0-1-16,-33 0 15,33 0-15,0-32 16,0 33 0,-32-33-16,32 32 15,0-32 48,0 0-48,0 0 1</inkml:trace>
  <inkml:trace contextRef="#ctx0" brushRef="#br0" timeOffset="161047.1031">21942 16014 0,'0'0'31,"0"0"-16,0 33 1,0-1-16,0 0 16,0-32-16,0 65 15,0-33-15,0 0 16,0-32-16,0 33 15,0-1-15,0 0 16,0 33-16,0-65 16,0 32-16,0 33 15,0-65-15,0 32 16,0 0-16,0 1 15,0-33-15,0 32 16,0 0-16,0-32 16,0 33-16,0-33 15,0 32-15,0-32 31,0 64 79,0-64-95,0 33 1,0-33 109,0-33-110,0 1-15,0 32 16,0-32-1,0 32-15,0-65 16,0 65-16,0-32 16,0 0-16,0-1 15,0 1 1,0 0-16,0-1 15,0 1 1,0 32-16,0-64 16,0 64-1,0-33-15,0 33 16,0-32-16,0 0 15,0-1-15,0 33 16,0-32-16,0 0 16,0 32-1,0-32-15,0 32 16,0-33-16,0 33 15,0-32-15,33 32 16,-33-32-16,0-1 16,0 1-1,0 32 1,32 0-16,-32-32 15,32 32-15,1 0 16,-33 0-16,32-32 16,-32 32-1,32 0-15,-32 0 16,32 0-1,1 0 17,-33 0-32,0 32 15,32-32-15,-32 32 16,0-32-16,0 32 15,0-32-15,0 33 16,0-1-16,0 0 16,0-32-1,0 33-15,0-33 16,0 32-1,0-32-15,0 32 16,-32-32 0,32 32-16,-33-32 15,33 0-15,-32 0 16,32 0-1,-32 33 1,32-33 0,-32 0-1,-1 32 1,33-32-16,-32 0 31,32 0-15,-32 0-1,-1 0 1,33 0-1,0-32 1,0 32 0,-32 0-1,32-33 188</inkml:trace>
  <inkml:trace contextRef="#ctx0" brushRef="#br0" timeOffset="162143.2127">22459 16144 0,'33'0'93,"-33"0"-77,32-33 0,0 33-16,1-32 15,-1 0 1,-32 32-1,0-33 1,0 33 15,0-32-31,-32 32 16,32 0-1,-33 0 17,1 0-17,32 0 1,-32 0-1,32 0 1,-33 32-16,1-32 16,32 33-16,0-1 15,0-32-15,0 32 16,0-32-1,0 33 1,0-33-16,0 32 16,0 0-16,0-32 15,32 32-15,-32-32 16,65 65-16,-65-65 15,0 0-15,32 32 16,-32-32-16,33 0 16,-1 0-16,-32 0 15,32 0 1,-32 0-16,32 0 15,-32 0 1,33-32-16,-1 32 16,-32-32-16,0-1 15,0 33-15,0-32 16</inkml:trace>
  <inkml:trace contextRef="#ctx0" brushRef="#br0" timeOffset="162943.2927">22944 16144 0,'0'0'15,"0"0"-15,0 32 16,0-32-16,0 32 15,0-32-15,0 32 16,0-32-16,0 33 16,0-1-1,0-32 16,0 0 16,0 0-16,-32-32-31,32 32 16,0-33-16,0 33 16,0-32-16,0 0 15,0 0-15,0 32 16,0-65-16,32 65 15,-32-32-15,32 32 16,-32-33-16,0 1 16,33 32-16,-1 0 15,0-32 1,-32 32-16,65 0 15,-65 0 1,32 0-16,-32 0 16,33 0-1,-1 0 1,-32 0-1</inkml:trace>
  <inkml:trace contextRef="#ctx0" brushRef="#br0" timeOffset="181856.1838">7206 16047 0,'0'0'16,"0"0"0,0 32-16,-32 0 15,32-32-15,0 33 16,0-1-1,0-32 1,0 0 15,32 0-15,1 0 15,-33 0-15,0 0-1,32 0-15,-32-32 16,0 32-16,0 0 15,0-33-15,0 33 16,0 0 31,0 0 31,0 33-63,0-33-15,0 32 16,0 0-16,0 0 16,0-32-1,0 33-15,0-33 47,32 0-31,-32 0-1,0-33-15,0 1 16,0 32-16,0-32 15,0 32-15,0-32 16,0 32 15,0 0 0,0 0-15,-32 0-16,32 0 16,0 32-16,0 0 15,0 0 1,0 1-1,0-33 1,0 32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8T17:23:45.0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388 12818 0,'0'0'16,"0"0"-1,0 32 1,0 33-16,0-65 15,0 32-15,0-32 16,0 32-16,-33 1 16,33-33-16,0 0 15,0 32-15,0 0 16,0 1-16,-32-33 15,32 0-15,0 32 16,-32 0-16,-1-32 16,1 32-16,0 1 15,-33-1-15,65-32 16,-32 0-16,32 32 15,-33-32 17</inkml:trace>
  <inkml:trace contextRef="#ctx0" brushRef="#br0" timeOffset="1008.1008">18614 12915 0,'0'0'16,"32"0"0,-32 0-1,32 0 1,-32 0-1,65 0 1,-33-32-16,33-1 16,0 1-16,-33 32 15,0-32-15,-32-1 16,0 1-1,0 32-15,0-32 16,0-1-16,0 33 16,-32 0-16,32 0 15,-32 0 1,-1 0-16,33 0 15,-32 0 1,0 0-16,-1 0 16,1 0-16,-33 0 15,33 65-15,0-33 16,32 1-16,0 64 15,0-65-15,0 0 16,32 33-16,-32-33 16,65 0-16,-33 1 15,0-1-15,1-32 16,-1 0-16,0 32 15,1-32-15,-1 0 16,0 0-16,1 0 16,-33 0-16,64-32 15,-64 32-15,0-32 16,0-1-16</inkml:trace>
  <inkml:trace contextRef="#ctx0" brushRef="#br0" timeOffset="1896.1896">19583 12656 0,'0'0'16,"-32"0"-16,0 0 16,-1 0-16,-31-32 15,31 32-15,1 0 16,-33 0-16,1 0 15,64 0-15,-33 0 16,33 65-16,-32-1 16,32 1-16,0-33 15,32 65-15,1-65 16,-1 1-16,0 31 15,-32-64-15,33 0 16,-33 0-16,32 0 16,0 0-16,1 0 15,-1 0-15,0 0 16,33-32-16,-33 0 15,1-33-15,-33 65 16,0-32-16,0 0 16,0-1-16,0 1 15,0 32 1,0 0 31,32 0-32,-32 32-15,0 1 16,0-1-16,0-32 15,0 32-15,0 0 16,0-32-16,0 33 16,32-33-1,-32 0 1,0 0-16,0 32 15,32-32-15,-32 32 16,33-32 0,-33 0-16,32 0 15,-32 0 1</inkml:trace>
  <inkml:trace contextRef="#ctx0" brushRef="#br0" timeOffset="2576.2576">20294 12592 0,'0'0'16,"0"-32"0,-32 32 15,32 0 0,0 0-31,-32 32 16,-1 32-16,1-31 15,0 31-15,-1-64 16,33 97-16,-32-64 15,32-1-15,0 0 16,0 0-16,0 1 16,0-33-16,0 0 15,32 0-15,-32 0 16,65 0-1,-33 0-15,1 0 16,31 0 0,-64-33-16,32 33 15,-32-32 1,0 32 31</inkml:trace>
  <inkml:trace contextRef="#ctx0" brushRef="#br0" timeOffset="3792.3792">20553 11946 0,'0'0'15,"32"32"-15,0 1 16,1 31-16,-33-31 15,32 31-15,-32 1 16,0 32-16,0-33 16,0 1-16,0-1 15,0 1-15,32 32 16,-32-33-16,0 1 15,0-33-15,0 33 16,0-65-16,0 32 16,0-32-1,0 32 1,0-32 93,0 0-93,0-32-16,33 32 15,-33-32-15,0 32 16,0-32-16,32-1 15,-32-31-15,32 31 16,-32 1-16,0 32 16,33-32-16,-33 32 15,64-33-15,-32 33 16,-32 0-1,33 0-15,31 0 16,-31 0-16,-1 0 16,-32 0-16,32 0 15,1 0 1,-33 33-16,0-1 15,32-32-15,-32 65 16,0-33-16,0 0 16,0 33-16,32-1 15,-32-64-15,0 33 16,0-1-16,0-32 15,0 0 95</inkml:trace>
  <inkml:trace contextRef="#ctx0" brushRef="#br0" timeOffset="5280.528">19519 12721 0,'0'0'62,"0"0"-46,0 0 0,0 32-16,32-32 15,-32 33 1,0-33-16,32 32 15,-32-32-15,0 32 16,0 1-16,0-1 31,0-32-15,0 32-16,0 0 15,0-32-15,0 0 156</inkml:trace>
  <inkml:trace contextRef="#ctx0" brushRef="#br0" timeOffset="10193.0192">10503 9073 0,'-33'0'0,"1"0"15,32 0 1,-32 0 0,-1 0-16,1 0 15,-33 0-15,33 0 16,0 0-16,-33-33 15,33 33-15,-33 0 16,-32 0-16,65 0 16,-33 0-16,1 0 15,31 0-15,1 0 16,0 0-16,-1 0 15,-31 0-15,64 0 16,-33 0-16,-31 0 16,64 0-16,-65 0 15,65 0-15,-32 0 16,0 0-1,-1 0-15,33 0 16,-32 0-16,0 0 16,-1 0-16,1 0 15,0 0-15,-1 0 16,1 0-16,0 0 15,-1 0-15,1 0 16,0 0-16,32 0 16,-33 0-16,1 33 15,0-1-15,32-32 16,-33 0-16,1 0 31,0 0-31,32 0 16,-32 0-16,-1 32 15,33-32-15,-32 0 16,-33 32-16,33-32 15,0 33-15,-1-33 16,1 0-16,32 0 16,0 32-1,0 0 1,-32-32-1,32 33 1,-33-33-16,1 32 16,32 0-16,0-32 15,0 0-15,-32 32 16,32-32-1,0 0-15,0 33 16,-33-33-16,33 32 16,0 0-16,-32-32 15,32 33-15,0 31 16,-32-64-1,32 32-15,0 1 16,0-33-16,0 32 16,0-32-16,0 32 15,0-32 16,0 33-15,0-1 0,0-32-16,0 32 15,0-32 1,0 32-1,0 1 1,0-33 0,0 32-1,0-32 1,0 32-16,32-32 15,-32 33 1,32-1-16,1-32 16,-1 0-16,0 32 15,-32-32 1,33 0-1,-1 0-15,-32 0 16,32 32 0,1-32-16,-1 0 15,0 0-15,-32 0 16,65 0-16,-65 0 15,32 0 1,-32 0 0,33 0-1,-1 0-15,0 0 16,0 0-1,1 0-15,-1 0 16,-32 0 0,65 0-16,-65 0 15,32 0-15,-32 0 16,32 0-16,1 0 15,-1 0-15,0 0 16,1 0 0,-33 0-16,64 0 15,-31 0-15,-1 0 16,0 0-16,1 0 15,-33 0-15,64 0 16,-64 33-16,65-33 16,-33 0-16,0 0 15,1 0-15,64 0 16,-65 0-16,0 0 15,33 0-15,0 0 16,-33 0-16,0 0 16,-32 0-16,32 0 15,-32 0 1,33 0-1,-1 0-15,-32 0 16,32 0-16,1 0 16,-1 0-16,33 0 15,-33 0-15,0 0 16,33 0-16,-65 0 15,32 0-15,1 0 16,-1 0-16,-32 0 16,32 0-16,1 0 15,-1 0-15,0 32 16,-32-32-16,32 0 15,1 0-15,-1 0 16,-32 0 0,32 0-16,1 0 15,-33 0-15,32 0 16,-32 0-16,32 0 15,1 0-15,-1 0 16,0 0-16,1 0 16,-33 0-16,32 0 15,-32 0-15,32 0 16,-32 0-1,33 0-15,-1 0 16,-32 0-16,32 0 0,1 0 31,-1 0-15,-32 0-16,32 0 15,-32 0-15,32 0 16,-32 0-16,33 0 16,-1 0-16,0 0 15,-32 0 1,33 0-16,-1 0 15,0 0-15,-32 0 16,0 0-16,33 0 16,-1 0-16,-32 0 15,32-32-15,-32 32 16,33 0-16,-1 0 15,-32 0-15,32 0 16,-32 0-16,33 0 16,-33 0-1,0 0-15,0-33 16,0 1-1,32 32-15,-32 0 16,0-32-16,0 32 16,0-32-1,0 32-15,0-33 16,0 1-1,0 0-15,0-1 16,0 1-16,-32 32 16,32-64-16,0 64 15,0-33 1,-33 33-16,33-32 15,-32 32-15,32-32 16,-32 32-16,32-33 16,-33 33-16,33 0 15,-32-32-15,0 32 16,32 0-16,0 0 15,0-32-15,-33 0 16,1 32-16,-33-65 16,-32 33-16,65 32 15,0 0-15,-33-33 16,1 1-16,31 32 15,1-32-15,0 0 16,-1 32-16,33 0 16,-32 0-1,0 0-15,32 0 16,-33 0-1,33 0-15,-32 0 16,0 0 0,-1 0-1,33 0-15,-32 0 16,0 0-16,-1-33 15,33 33-15,-32 0 16,0 0-16,0-32 16,32 0-1,-33 32-15,1 0 16,32 0-16,-32 0 15,32 0 1,-33-33 0,33 33-16,-32 0 15,0 0-15,32-32 16,-33 32-1,33 0 1,-32 0 15</inkml:trace>
  <inkml:trace contextRef="#ctx0" brushRef="#br0" timeOffset="13736.3735">9759 6328 0,'0'0'31,"-32"0"-31,32 0 16,-65 32-16,33 1 15,-33-33-15,-64 32 16,65-32-16,-33 0 16,32 0-16,0 0 15,33 0-15,-33 0 16,1 0-16,31 0 15,-31 0-15,31 32 16,1-32 0,32 0-1,-32 0-15,32 0 16,-32 0-16,32 0 15,-33 32-15,1-32 16,32 0 0,-32 33-16,-1-33 15,1 0-15,0 32 16,-1-32-16,1 32 15,32 1-15,0-33 16,-32 32-16,-1-32 16,1 32-16,32 0 15,0-32-15,-32 33 16,-1-1-16,33 0 15,0-32-15,0 33 16,0-33-16,-32 32 16,32 0-1,0 0-15,0 1 16,0-1-1,0-32-15,0 32 16,-32 1 0,32-1-16,0-32 15,0 32-15,0-32 16,0 33-16,0-1 15,0-32 1,0 32 0,0-32-16,32 32 15,0-32-15,-32 0 16,0 0-16,33 33 15,-1-33-15,33 0 16,-33 32-16,0-32 16,65 0-16,-64 0 15,31 0-15,1 0 16,-1 0-16,-31 0 15,-1 0-15,0 0 16,1 0-16,-1 0 16,0 0-16,1 0 15,-1 0-15,33 0 16,-65 0-16,64 0 15,-64 0-15,33 0 16,-1 0 0,0 0-16,33 0 15,-33 0-15,0 0 16,1 0-16,31 0 15,-31 0-15,-1 0 16,0 0-16,1 0 16,31 0-16,-31 0 15,-1 0-15,0 0 16,65 0-16,-32 0 15,-1 0-15,-31 0 16,31 0-16,-31 0 16,-1 0-16,33 0 15,-65 0-15,32 0 16,-32 0-16,65 0 15,-33 0-15,0 0 16,1 0-16,-33 0 16,32 0-16,0 0 15,0 0-15,-32 0 16,33 0-16,-1 0 15,-32 0 1,32 0 0,1 0-16,-1 0 15,0 0-15,33 0 16,-33 0-16,1 0 15,31 0-15,-31 0 16,-1 0-16,0 0 16,1 0-16,-1 0 15,-32 0-15,64 0 16,-31 0-16,-33 0 15,32 0-15,0 0 16,1 0-16,-33 0 16,32 0-1,0 0-15,-32 0 16,33 0-16,-1 0 15,0 0-15,1 0 16,-1 0-16,0 0 16,-32 0-1,33 0-15,-33 0 16,32 0-1,0 0-15,1 0 16,-1 0 0,0 0-16,-32 0 15,32 0 1,-32 0-1,33 0-15,-1 0 16,-32 0-16,32 0 16,1 0-16,-1 0 15,-32 0-15,32 0 16,1 0-16,-1 0 15,-32 0-15,32 0 16,-32 0-16,33 0 16,-33 0-16,32 0 15,0 0 1,-32 0-16,0 0 15,33 0-15,-33 0 16,32 0 0,0 0-1,-32 0 1,33-32-16,-33-1 31,0 33-15,0-32-16,32 32 15,-32 0-15,0 0 16,32-32-1,0 32 1,-32-32-16,0-1 31,0 33-15,0-32-1,0 32-15,0-32 16,0-1 0,0 33-16,0-32 15,0 32-15,0-32 16,0 32-1,0-33 1,0 1 0,0 32-16,0-64 15,0 64 1,0-33-1,-32 33-15,32 0 16,-32 0 0,-33-32-1,65 32-15,-32-32 16,0-1-16,32 33 15,-33 0-15,33 0 16,-32-32-16,0 32 16,32 0-16,-33 0 15,33 0-15,-32 0 16,32 0-16,-32-32 15,-1 32-15,33 0 16,-32 0-16,32 0 16,-32 0-16,-1 0 15,1 0-15,32 0 16,-65 0-16,1-65 15,32 65-15,-1 0 16,1 0-16,0 0 16,-1 0-16,1-32 15,-33 32-15,65 0 16,-32-32-16,-33 32 15,33 0-15,0-33 16,-65 1 0,64 32-16,1 0 15,-32 0-15,31 0 16,-31-32-16,-1 32 15,65 0-15,-32 0 16,32 0 0,-65 0-16,33 0 15,32 0-15,-65-32 16,65 32-16,-65 0 15,1 0-15,64 0 16,-65 0-16,33 0 16,0-33-16,-33 33 15,33 0-15,32 0 16,-65 0-16,65 0 15,-32 0-15,-1 0 16,-31 0-16,64 0 16,-33 0-16,33 0 15,-32 0-15,32 0 16,-65 0-16,65 0 15,-64 0-15,31 0 16,1 0 0,0 0-16,0 0 15,-1 0-15,-31 0 16,64 0-16,-33 0 15,33 0-15,-32 0 16,32 0-16,-32 0 16,32 33-16,-33-33 15,33 0-15,-32 0 16,32 0-16,-32 0 15,32 0 63</inkml:trace>
  <inkml:trace contextRef="#ctx0" brushRef="#br0" timeOffset="64627.4621">12829 6457 0,'0'0'62,"0"0"-15,0 0-47,0-32 16,0 0-16,0 32 15,0-33-15,0 33 16,0-64-16,0 64 15,0-33-15,0-31 16,0 32-16,0-1 16,0 33-1,0-32 16,0 32-31,0-32 16,0 32-16,0-33 16,0 1-1,0 64 63,0-32-62,0 33-1,0-33-15,33 32 16,-33 0-16,32-32 16,-32 33-16,0-1 15,0 0-15,0 0 16,32-32-16,-32 33 15,0-1-15,0-32 16,0 32 0,0-32 30,0 0-30,0 0 0,0 33-16,0-33 15,0 32-15,0 0 16,0-32 15,0 32 0,0-32 0,0 0-31,-32 0 16,0 0-16,32 0 16,-33-32-16,33 32 15,-32-32 1,32 32-16,0 0 15,-32 0-15,32-32 16,-33 32-16,33 0 16,0 0-16,-32 0 31,32 0 0,-32-33 16,32 33-32,0 0 1,-33 0 46,33-32 1,65 0-63,-65 32 15,32 0-15,-32-33 16,65 33-16,-65 0 16,32 0-16,-32-32 15,33 32-15,-1 0 16,-32 0-16,32-32 31,-32 32-15,33 0-1,-33 0 1,32 0-16,0-32 15,-32 32 48,0 0 62,0 0-125,0 32 15,0 0-15,0 0 16,0 1-16,-32-1 15,32 33 1,-32-65-16,32 0 16,-33 32-16,33-32 15,-32 32 1,32 0-16,0-32 15,0 33-15,0-33 16,-32 0 0,32 32-16,0-32 46,0 32-46,-33-32 188</inkml:trace>
  <inkml:trace contextRef="#ctx0" brushRef="#br0" timeOffset="67786.778">12797 9299 0,'0'0'63,"0"-33"-63,0 1 15,0 32 1,0-32-16,0-1 16,0 1-16,0 32 15,0-32-15,0 0 16,0-1-16,0 33 15,0-32-15,0 0 16,0 32-16,0-33 16,0 1-16,0 0 15,0 32-15,0-33 16,0 33-1,0-32 32,0 32 47,0 0-32,0 0-46,0 65-16,0-65 15,32 32-15,1 0 16,-1-32-16,-32 33 16,0-33-16,32 32 15,-32 0-15,0-32 16,0 33-1,0-1 1,0 0-16,33-32 16,-33 0-16,0 32 15,0-32 1,0 33-1,0-1 1,32-32 15,-32 32-31,0-32 31,0 0 94,-32 0-125,32 0 16,0 0-1,-33 0-15,33 0 16,-32 0-16,0-32 16,-1 32-16,1-32 15,-33 32-15,33-33 16,0 1-16,-1 32 15,33 0-15,-32 0 16,0 0 15,32 0-15,-33 0 15,33 0-15,0 0 15,-32 0 0,32 0 31,0 0-62,32 0 16,33-32 0,-65 32-16,65 0 15,-65 0-15,64-32 16,-64 32-16,33 0 15,-33 0-15,32 0 16,-32-33-16,32 33 16,1 0-16,-33 0 15,32 0-15,-32 0 16,32 0-1,1 0 1,-33-32-16,0 32 16,32 0-1,-32-32-15,0 32 16,32 0 31,0 0-32,-32 0 16,0 0 94,-32 32-109,32-32-16,0 32 15,-32-32 1,32 33-16,0-1 16,-32-32-16,-1 32 15,33-32 1,-64 32-16,64-32 15,-33 33 1,33-33 0,0 0-16,0 32 31,0-32 0,0 32 0,-32-32-31,32 33 31,0-1-15,0-32 0,0 0-1,-32 0 1,32 32-1</inkml:trace>
  <inkml:trace contextRef="#ctx0" brushRef="#br0" timeOffset="71211.1204">10309 12398 0,'0'-32'63,"0"32"-48,0-32-15,0-1 16,0 1-16,0 0 15,0-1-15,0-31 16,0 32-16,0-1 16,0 33-16,0-32 15,0 32-15,0-32 16,0-1-1,0 33 17,0-32-32,0 32 15,0-32 1,0 32-1,0 0 188,0 0-203,0 0 16,0 0-16,0 32 15,0 33 1,32-65-16,0 64 16,-32-64-1,0 33-15,0-33 16,0 32-16,33-32 15,-33 32-15,0-32 16,0 32 0,0-32-16,0 33 15,32-1-15,-32-32 16,0 32-1,0-32 1,0 0 0,0 33-16,32-1 15,-32 0 1,33-32-16,-33 32 15,0-32 17,0 0-1,0 0-16,-33 0 1,1 0-16,32 0 16,-32-32-16,32 32 15,-65-32 1,65 0-16,-32 32 15,32-33-15,-33 33 16,1 0 0,32 0-16,-32 0 15,32-32-15,-33 32 16,1 0-1,32 0 1,-32 0 0,32-32-1,0 32-15,-33 0 16,33 0-1,0 0 126,0 0-126,33 0-15,-1 0 16,0 0-16,-32 0 16,33 0-16,-1 0 15,-32 0 1,32 0-16,-32 0 15,33 0-15,-33-33 16,32 33 0,0 0-16,-32 0 15,33 0 1,-33 0-1,0 0-15,0 0 16,0 0-16,32 0 16,0 0-16,-32 0 46,0-32 126,33 32-156,-33 0-16,0-32 31,32 32 203,-32 0-172,64-32-62,-64 32 16,33-33-16,-33 33 15,32 0-15,-32 0 110,0 0-110,0 0 15,-32 0-15,32 0 16,-33 33-1,33-33 17,0 0-32,0 32 15,-32 0-15,0-32 31,32 32-31,0-32 16,0 33 15,0-1 0,-32 0-31,-1-32 16,1 0-16,32 33 16,0-1-1,0-32 1,0 0 62,-32 0-63,32 32 1,0-32 0,0 0-1,-33 0 1</inkml:trace>
  <inkml:trace contextRef="#ctx0" brushRef="#br0" timeOffset="74163.4156">9856 14400 0,'0'0'94,"0"-32"-94,0-1 16,0 1-16,0 0 15,0-33-15,0 65 16,0-32-16,0 32 15,0-65-15,0 65 16,0-32 0,0 0-16,0 0 15,0 32 1,0-33-16,33 33 140,-1 33-140,-32-33 16,32 32-16,0 0 15,-32 0 1,33 1-16,-33-1 16,0 0-16,0 1 15,32-1-15,-32 0 16,32-32-16,-32 32 15,0 1-15,0-33 16,33 0 0,-33 32-1,0-32 1,0 32-1,0-32 1,0 0 46,0 0-30,0 0-32,0 0 15,-33 0-15,1-32 16,32 32-16,-32-32 15,-1-1 1,1 33-16,0 0 16,32 0-16,-32-32 15,-1 32-15,33 0 16,-32 0-1,32 0-15,0 0 16,-32 0-16,-1 0 16,33 0-16,-32 0 15,0 0-15,-1 0 16,-31 0-16,64 0 15,-33 0 1,33 0 0,0-32 124,0 32-140,33 0 16,-1-32-16,0 32 15,1 0-15,-1 0 16,0 0-16,1 0 15,-33 0-15,32 0 16,0 0-16,-32 0 16,33 0-16,-1 0 15,0 0-15,-32 0 16,0-33-16,32 33 15,-32 0-15,33 0 16,-33 0-16,32 0 16,0 0-16,-32 0 15,33 0 32,-33-32-31,32 32-1,-32 0-15,32 0 16,1 0-1,-33 0 63,32 0-62,-32 0 124,0 0-124,-32 0-16,-1 0 16,33 0-16,-32 0 15,32 32 1,0-32-16,-32 0 15,32 0 1,-33 0-16,1 0 16,32 33-16,0-33 15,-32 32 1,32-32-1,-33 32 1,33-32 15,-32 32-15,32-32-1,0 33 17,-32-33-17,32 32 1,0-32-1,0 0 1,0 32 171,-32-32-171,32 33 15,0-33-31,0 32 31,-33-32-15,33 0-16,-32 0 15,32 32-15,0-32 16,0 0 31,-32 0 78,32 0-1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8T17:26:20.3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04 4423 0,'0'0'141,"65"0"-126,-33 0-15,33 0 16,-65 0-16,32 0 15,0 0-15,1 0 16,-33 0-16,32 0 16,-32 0-1,32 0 1,1 0-1,-33 0 1,32 0 0,-32 0-1,32 0 1,-32 0 77,0 0-77,32 0 0</inkml:trace>
  <inkml:trace contextRef="#ctx0" brushRef="#br0" timeOffset="880.088">17967 4391 0,'65'0'109,"-33"0"-93,-32 0-16,33 0 15,-33 0-15,64 0 16,-64 0-1,33 0 1,-33 0 0,32 0-1,0 0 1,1 0-16,-33 0 15,32 0-15,0 0 16,-32 0-16,33 0 31,-33 0 0,32 0 1,0 0-17,-32 0-15,32 0 31,-32 0-31,33 0 63,-33 0-16</inkml:trace>
  <inkml:trace contextRef="#ctx0" brushRef="#br0" timeOffset="66595.6589">3038 14174 0,'0'0'16,"0"0"-1,0 0 1,0 32-1,0 1 1,0-33-16,0 32 16,0-32-1,0 64-15,0 1 16,0-33-16,0 1 15,0-1-15,0 0 16,0 33-16,0-33 16,0-32-16,32 65 15,-32-65-15,0 32 16,32-32-16,-32 32 15,33-32-15,-33 33 32,32-33-17,-32 0-15,32 0 16,1 0-1,-33 0 1,0 0 0,32-33-1,-32 1 1,32 32-16,0 0 15,-32-32-15,0-1 16,33 33-16,-33-32 16,0 32-1,32-32-15,-32 32 16,0-33-16,32 1 15,-32 0-15,0 32 16,0-32 0,0-1-1,0 33 63,0 33-62,0-33-16,0 32 15,33 0-15,-33 0 16,32 65-16,-32-32 16,0 0-16,0 31 15,0-31-15,0 0 16,0 31-16,0-31 15,0-33-15,0 1 16,0 31-16,-32-32 16,32 1-1,-33-1-15,-31 33 16,31-33-16,1 0 15,-32 0-15,31-32 16,1 0-16,0 0 16,32 0-16,-33 0 15,1 0 1,32 0-16,-32 0 31,32 0-31,0-32 16,0 32-1,0-32 1</inkml:trace>
  <inkml:trace contextRef="#ctx0" brushRef="#br0" timeOffset="67746.774">4072 13625 0,'0'0'94,"-33"0"-94,33 0 15,-32 0 1,0 0-16,-1 0 15,33 0-15,-32 0 16,32 0-16,-32 0 16,0 0-1,32 0 1,0 0 15,0 32-15,0 1-16,0 31 15,0 1-15,0-33 16,0 0-16,0 1 15,0-1-15,0 0 16,0 1 0,0-33 62,0 0-78,0-33 15,0 33-15,32-32 16,-32 32-1,32 0-15,-32 0 16,32 0 0,-32 0-16,0 0 15,33 32-15,-1-32 16,-32 33-16,0-1 15,0 32-15,0-64 16,0 33-16,0 31 16,0-64-16,0 33 15,0-33-15,-32 32 16,32 0-16,-33-32 15,1 0-15,0 0 16,32 0 0,-32 0-1,32 0-15,-33 0 16,1 0-1,32 0-15,0 0 16</inkml:trace>
  <inkml:trace contextRef="#ctx0" brushRef="#br0" timeOffset="68418.8412">4524 14788 0,'32'0'15,"1"0"32,-33 0-31,32 0-16,33 0 15,-33 0-15,33 0 16,-1 0 0,-31 0-16,-33 0 15,32 0 1,0 0-1</inkml:trace>
  <inkml:trace contextRef="#ctx0" brushRef="#br0" timeOffset="68963.8957">5397 14045 0,'0'32'16,"0"-32"-16,32 32 15,-32 65-15,0-32 16,0 64-16,32-32 15,-32 0-15,0 32 16,0-32-16,0 0 16,0 64-16,0-32 15,0-32-15,0 0 16,0-65-16,0-32 15,0 33 1,0-33 46,0 0-46,0-65-16</inkml:trace>
  <inkml:trace contextRef="#ctx0" brushRef="#br0" timeOffset="69690.9684">5914 14109 0,'0'33'15,"0"-33"-15,32 64 16,-32 33-16,0 32 15,0 0-15,0 1 16,0-33-16,0 32 16,0 64-16,0-63 15,0-66-15,0 33 16,32-97-16,-32 65 16,33-65-16,-33 0 15,32 0-15,-32 0 16,32 0-16,1 0 15,-33-33-15,32 1 16,0-33-16,1-31 16,-1-1-16,-32 32 15,0 1-15,0 31 16,0-31-16,0 64 15,0 0-15,0-33 16,0 33-16,0 0 16,0 0-1,-32 0 16,32 0-15,-33 0-16,1 33 16,32 31-16,0-31 15,-32-1-15,32 0 16,-33 33-16,33-33 15,0 33-15,0-33 16,0 0-16,0-32 16,0 0 30</inkml:trace>
  <inkml:trace contextRef="#ctx0" brushRef="#br0" timeOffset="71091.1084">7239 14852 0,'0'0'16,"0"0"-1,0 0-15,0 0 16,0 65-16,0-65 16,-33 32-16,33 33 15,0-65-15,0 32 16,0-32-16,0 0 31,0 0-15,0 0-16,0 0 15,33-65-15,-33 65 16,0-32-16,0 32 15,0-65-15,0 65 16,0-32 0,0 32-1,0 0 1,-33 0 15,33 0-31,0 0 16,-32 32-16,32 1 15,-32 31 1,32-31-16,0-1 15,0-32-15,0 0 16,32 0 0,0 0-1,-32 0-15,33 0 16,-33 0-1,0 0-15,0 0 16,32 0-16,-32-32 16,0-1-1,0 33 1,-32 0-1,32 0 1,-33 0 0,33 0-16,-32 0 15,0 33-15,32-1 16,0-32-16,0 32 15,0-32 17,0 0-17,32 0 1,-32 0-1,0-32-15,0 32 16,32-32-16,-32-1 16,0 33-16,0 0 31,0 0-16,-32 0-15,0 0 32,32 0-17,-33 0 1,33 0-1,0 0 17,0 0 46</inkml:trace>
  <inkml:trace contextRef="#ctx0" brushRef="#br0" timeOffset="72147.214">7788 14723 0,'0'0'46,"0"0"-30,0 32-16,0 1 16,0-1-16,0 0 15,0 33-15,32-33 16,-32 33-16,65-33 15,-65-32-15,32 32 16,1-32 0,-1 0-16,-32 0 15,65 0-15,-65 0 16,64-32-16,-64 0 15,33-33-15,-33 33 16,32-65-16,-32 97 16,0-65-16,0 33 15,0 32 1,0-32-1,0 32 32,32 0-47,-32 32 16,0 0-16,32 1 15,-32 31-15,0 33 16,0-32-16,0 31 16,0 1-16,65 0 15,-33 65-15,-32-66 16,0 34-16,0-34 15,0 34-15,0-66 16,0 1-16,0-65 16,-64 32-16,31 0 15,1-32-15,-65 0 16,0 0-16,0 0 15,0 0-15,0-32 16,33 0-16,-65-1 16,32-31-16,97 64 15,-33 0 1,33 0 77</inkml:trace>
  <inkml:trace contextRef="#ctx0" brushRef="#br0" timeOffset="73499.3492">6625 13173 0,'0'0'31,"32"97"-16,-32-32-15,32 31 16,1 34-16,-1-1 16,0-32-16,-32-1 15,33 34 1,-1 63-16,-32 66 15,0-33-15,0-65 16,0 130-16,0-65 16,0 0-16,-65-65 15,33 130-15,0-98 16,-1-63-16,33-34 15,-32-31-15,32 0 16,-32-65-16,32 32 16,-33-32-1,33 0 1,-32 0 31,0 0-32</inkml:trace>
  <inkml:trace contextRef="#ctx0" brushRef="#br0" timeOffset="74691.4684">3425 12883 0,'0'0'0,"-32"0"16,32 32-16,-65 32 16,1 1-16,-33 0 15,65 31 1,-98 34-16,33 63 15,0-31-15,33 31 16,-65 1-16,32 32 16,64-32-16,1 32 15,32-97-15,0 65 16,65 0-16,-1-1 15,33-31-15,-32-65 16,-33-1-16,33-31 16,-1-33-16,-31-32 15,31 65-15,-64-65 16,33 0-16,-33 32 15,32-32 17</inkml:trace>
  <inkml:trace contextRef="#ctx0" brushRef="#br0" timeOffset="82124.2116">11601 14368 0,'0'0'16,"0"0"0,0 32-16,0 0 15,0 33-15,0 32 16,0-65-16,0 33 15,0-33-15,0 33 16,0-33-16,0 32 16,33-31-16,31-1 15,-31 33-15,63-33 16,-63-32-1,31 0-15,-31 0 16,31 0-16,-31-32 16,31 32-16,-64 0 15,33-65-15,-33 65 16,0-32-16,0-1 15,0 1-15,0 0 16,0 0-16,0-1 16,32 33 46,-32 65-62,0-33 16,0 33-16,32 32 15,1-1-15,31 1 16,-31-32-16,-33 32 15,0 0-15,0-33 16,0 1-16,-33 32 16,1-1-16,-65-31 15,32-33-15,-32 1 16,33-1-1,-1-32-15,0 0 16,33 0-16,0 0 16,32 0-16,-32 0 15,32 0-15,0-32 16,0-1-16,0 1 15,0 0-15,0 32 16,0-33-16,64 1 16</inkml:trace>
  <inkml:trace contextRef="#ctx0" brushRef="#br0" timeOffset="83220.3212">12797 13754 0,'0'0'31,"0"0"-15,0 0-16,-65 0 15,65 0-15,-32 0 16,0 33-1,-33-33-15,65 0 16,-32 0-16,32 0 16,-33 0-1,33 32 63,0 65-78,0-33 16,0-31-16,0-1 15,0 0-15,0 0 16,0 1-16,0-1 16,0 0-16,0 1 15,0-33 1,0 0 15,0 0-31,33-33 16,-1 1-16,-32 0 15,32 32-15,1 0 16,-33-33-1,32 33-15,-32 0 16,32 0 0,-32 0-1,0 33 1,33-1-16,-33 33 15,0-1-15,0-32 16,0 1-16,0-1 16,0 0-16,0-32 15,-33 65-15,33-65 16,-64 0-16,31 32 15,1-32-15,32 0 16,-32 0-16,32 0 16,0 32-16,-33-32 15,33 0 1,0 0-16,0-32 15</inkml:trace>
  <inkml:trace contextRef="#ctx0" brushRef="#br0" timeOffset="84316.4308">13346 15175 0,'0'0'0,"0"0"15,0 0-15,65 0 16,-65 0-16,32 0 15,1 0-15,-1 0 16,0 0-16,-32 0 16,65 0-16,-65 0 46,32 0-30,-32 0 0,32 0-16,1 0 15,-33 0-15,32 0 31,-32 0-15,32 0 78</inkml:trace>
  <inkml:trace contextRef="#ctx0" brushRef="#br0" timeOffset="85371.5363">14768 15143 0,'0'0'16,"0"32"-16,0 33 16,0-1-16,0 1 15,0-1-15,0 1 16,33-1-1,-33-31-15,0 31 16,0-31-16,0 31 16,0-32-16,0 1 15,0-66 63,0-31-62,0-1-16,0 1 15,0-65-15,0 32 16,-33 0-16,33 0 16,0 65-16,0-33 15,0 1-15,0-1 16,33 33-16,-33 32 15,32-33-15,0 33 16,0 0-16,1 0 16,-33 0-1,32 0-15,0 0 16,-32 0-1,33 33-15,-33-1 16,0-32-16,0 65 16,0-65-16,0 32 15,0-32-15,-33 32 16,1 0-16,-33 1 15,65-33-15,-32 32 16,0-32-16,0 0 16,32 32-16,-33-32 15,1 0 1,32-32-1,-32 32-15,32-32 16,-33-1-16,33 33 16,0-32-16,0 32 15,0 0 1,33 0-16,-33 0 15</inkml:trace>
  <inkml:trace contextRef="#ctx0" brushRef="#br0" timeOffset="86003.5995">15285 15207 0,'0'33'16,"0"31"-16,0-64 15,0 65-15,0-65 16,0 32-16,0 0 15,0-32-15,0 0 63,0 0-48,0 0 1,0 0-16,0-32 16,0 0-16,0-1 15,0-63-15,0 31 16,0 33-16,0-1 15,33-31-15,-1 64 16,0-32-16,1 32 16,-1 0-16,-32 0 15,32 0-15,0 0 16,-32 0-16,33 0 15,-1 0-15,0 0 16,-32 0-16,0 32 16,0-32-1,0 32 1</inkml:trace>
  <inkml:trace contextRef="#ctx0" brushRef="#br0" timeOffset="86556.6548">16125 15175 0,'0'0'0,"-32"65"16,32-33-16,-32 32 16,-1-31-16,33-1 15,0 0-15,0 1 16,0-1-16,0 0 15,0-32 1,0 0 0,65 0-16,-65 0 15,32 0-15,-32-32 16,33 0-1,-1-1-15,-32 1 16,0-33-16,0 65 16,0-32-16,0-32 15,0 64-15,0-33 16,0 33-1,-32-32-15,-1 32 16,1 0 0,0 0-16,-1 0 15,1 0-15,0 0 16,32 32 15</inkml:trace>
  <inkml:trace contextRef="#ctx0" brushRef="#br0" timeOffset="87243.7235">16901 14626 0,'0'32'0,"0"65"16,0 0-16,0-32 15,0-33-15,0 33 16,0-1-16,0-32 16,0 1-16,0 31 15,0-64-15,0 33 16,0-33-16,0 0 47,0 0-47,0 0 15,-32 0 1,32-33-16,-65 33 15,33 0-15,-1-32 16,33 32-16,-64 0 16,64 0-16,-33 0 15,1 0 1,0 32-16,32 1 15,0-33-15,0 64 16,0-32-16,0 1 16,32-1-16,0-32 15,1 0-15,-1 0 16,33 0-16,-1 0 15,-31 0-15,64 0 16,-97-32-16,64-1 16,-64 1-16,0-32 15,33 64-15,-33 0 16</inkml:trace>
  <inkml:trace contextRef="#ctx0" brushRef="#br0" timeOffset="87803.7795">17160 15175 0,'0'32'16,"0"33"-16,0-33 15,0 33-15,0-65 16,0 32-16,0 0 15,0-32 1,32 0-16,0 0 31,0 0-31,-32 0 16,0 0-16,0-64 15,0 31-15,0 1 16,0 0-16,0-33 16,33 98 30,-33 31-30,0-32-16,0 65 16,0-64-16,0-1 15,0 32-15,32-31 16,0-33-16,-32 0 31,33 0-15,-33 0-1,64 0 1,-31-33-16,-1 1 15,0 32-15,1 0 16</inkml:trace>
  <inkml:trace contextRef="#ctx0" brushRef="#br0" timeOffset="88267.8259">17806 15207 0,'-65'0'0,"33"33"15,-33-1-15,33 32 16,32-31-16,-32-1 15,32 33-15,0-65 16,0 32-16,0-32 16,0 32-16,32-32 15,0 0-15,-32 32 16,97-32-16,-32 0 15,-65 0-15,32 0 32,0-32-17,1 32 1,-1 0-16,0-32 15,-32 0-15,0 32 16</inkml:trace>
  <inkml:trace contextRef="#ctx0" brushRef="#br0" timeOffset="88619.8611">18032 14820 0,'0'97'16,"32"-33"-16,-32 1 15,33-1-15,-1 33 16,-32-32-16,32-1 16,1-31-16,-1 31 15,-32-31 1,32-1-16,-32-32 31,0 0-15,0 0-1,-32 0-15</inkml:trace>
  <inkml:trace contextRef="#ctx0" brushRef="#br0" timeOffset="88883.8875">18000 15304 0,'0'0'16,"32"0"-16,-32 0 15,32 0-15,33 0 16,-65 0-16,65-32 15,32 0-15,0-1 16,-33 1-16,-32 32 16,1-65-16,-33 65 15,32-64 1</inkml:trace>
  <inkml:trace contextRef="#ctx0" brushRef="#br0" timeOffset="89763.9755">19195 15207 0,'0'0'0,"-32"0"15,32 0-15,-32 65 16,-1-33-16,33 0 16,0 1-16,0-1 15,0 0-15,0-32 16,33 33-16,-33-33 15,64 0-15,1 32 16,-33-32-16,33 0 16,-33-32-16,1-1 15,-33 1-15,0 0 16,0-33-16,0 33 15,0 0-15,-65-1 16,65 1-16,-32 32 16,32 0-16,-33 0 15,33 0 1</inkml:trace>
  <inkml:trace contextRef="#ctx0" brushRef="#br0" timeOffset="90236.0227">20003 14368 0,'-32'0'16,"0"32"-1,-33 65-15,33-65 16,32 0-16,-33 65 15,33-32-15,0-33 16,0 1-16,0 31 16,0-32-16,33 33 15,-1-33 1,-32 33-16,32-33 15,-32 33-15,0-65 16,0 64-16,0-64 16,0 33-16,0-33 15,0 0 16,0 0-15,-32 0-16,-33 0 16</inkml:trace>
  <inkml:trace contextRef="#ctx0" brushRef="#br0" timeOffset="90492.0483">19809 15046 0,'33'0'16,"-1"0"-16,0 0 16,1-32-16,31-1 15,-64 33 1,33 0-16,31 0 15,-31-32-15,31 0 16,-64 32-16,0-33 16,0 33-1</inkml:trace>
  <inkml:trace contextRef="#ctx0" brushRef="#br0" timeOffset="90900.0891">21458 14368 0,'0'97'16,"-33"-1"-16,33 98 16,-32-32-16,32 31 15,0 1-15,0-32 16,0-66-16,0-31 15,0-33-15,0-32 16,0 0 31,65 0-47</inkml:trace>
  <inkml:trace contextRef="#ctx0" brushRef="#br0" timeOffset="91492.1483">22104 14594 0,'-32'64'0,"-1"66"16,33-1-16,0 32 15,0-64-15,0 32 16,0-64-16,0-1 16,0 1-16,33-33 15,-33 0-15,32-32 16,0 33-16,0-33 15,1 0-15,-1 0 16,33 0-16,-1 0 16,1-65-16,32 33 15,-65 0-15,1-33 16,-1 0-16,-32 1 15,0 32-15,0-33 16,0 65-16,0 0 16,-32 0-16,32 0 15,-33 0 1,-64 0-16,33 32 15,-1 33-15,65 32 16,-32-65-16,-1 0 16,33 33-16,0-33 15,0 0 16,0-32-15,33 0-16,-1 0 16,-32 0-16</inkml:trace>
  <inkml:trace contextRef="#ctx0" brushRef="#br0" timeOffset="92188.2179">23881 14788 0,'32'96'16,"-32"98"-16,33-97 15,-33 0-15,0 0 16,0-33-16,0 33 15,0-97-15,0 32 16,0-32-16,-33 0 16,33 0-16,-32 0 15,-32 0 1,31 0-16,1 0 15,-65-32-15,65 0 16,-33 0-16,0-33 16,1 33-16,-1-33 15,33 65 1,32-32-1,0 32-15,0 0 16,32 0-16,0 0 16,1-32-16,64 32 15,-33 0-15,1 0 16,0 0-16,-1-65 15,-31 65-15,31-32 16,1-1-16,-1 33 16,-64 0-16,33 0 15,-1 0-15,-32 0 16,32 0 15</inkml:trace>
  <inkml:trace contextRef="#ctx0" brushRef="#br0" timeOffset="93212.3203">24657 14917 0,'0'32'0,"0"0"16,0 33-16,0-1 16,0 33-16,0-32 15,0-1-15,0-31 16,0 31-16,0-31 15,32-1-15,-32 0 16,32 0-16,-32-32 16,33 0-16,-33 0 15,32 0 16,0-32-15,-32 32-16,0-32 16,33 0-16,-33-1 15,0 1-15,0-33 16,0 33-16,0 0 15,0 0-15,0 32 16,0-33-16,0 33 16,32 33 62,-32-1-78,0 65 15,0-33-15,32 33 16,-32-32-16,0-33 15,0 0-15,0 33 16,0-1-16,0-31 16,0-1-16,0 33 15,-32-65 1,32 32-16,-65 0 15,33-32-15,0 0 16,32 0-16,-65 0 16,65 0-16,-32 32 15,-1-32 1,1 0-16,0-32 15,-1 0-15,33 0 16,-32-1-16,32 1 16,0 0-16,0 32 3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8T17:33:14.2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12 7846 0,'0'0'62,"0"0"-62,-32 0 16,-1 0-16,1 0 15,0 32-15,-65-32 16,32 0-16,33 0 15,-33 0-15,1 0 16,31 0-16,33 0 16,-32 0-1,0 0 32,32 0-16,-33 0-15,33 32 15,0 0-15,0-32-1,0 33-15,0-1 16,0 0-16,0 1 15,0-1-15,0 32 16,0-31-16,0-1 16,0 0-16,0-32 15,0 33-15,0-1 16,0-32-1,-32 0 48,32 0 30,0 0-93,32 0 16,-32-32-16,33 32 16,-1 0-16,0 0 15,-32 0-15,33-33 16,-1 33-16,-32 0 15,32 0 1,-32 0-16,32 0 16,1 0-16,-33 0 15,32 0-15,-32 0 16,32 0-16,-32 0 15,33 65-15,-1-65 16,-32 32-16,32 0 16,33 1-16,32-1 15,-32-32-15,-33 65 16,0-65-1,-32 32-15,0 0 16,0 0-16,0-32 16,0 33-16,0-1 15,0 0-15,0-32 16,0 33-16,0-1 15,0-32-15,0 32 16,0-32-16,-32 32 16,0 1-16,32-33 15,0 32-15,-33-32 16,1 0-16,0 32 15,32-32-15,-65 0 16,65 0-16,-32 0 16,-1 33-16,1-33 15,-65 0-15,65 0 16,32 0-16,-65 0 15,65 0-15,-32 0 16,32 0-16,-65 0 16,65 0-16,-32-33 15,32 33 1,0-32-16,0 32 15,0-32 1,0-1-16,0 33 16</inkml:trace>
  <inkml:trace contextRef="#ctx0" brushRef="#br0" timeOffset="936.0936">5461 8394 0,'33'0'31,"-33"0"-15,32 0-1,0 0-15,1 0 16,-1 0-16,0 0 15,33 0-15,-65 0 16,64 0-16,-64 0 16,33 0-16,-1 0 15,0 0-15,33 0 16,-33 0-16,-32 0 15,33 0-15,-1 0 16,0 0 0,-32 0-16,33 0 15</inkml:trace>
  <inkml:trace contextRef="#ctx0" brushRef="#br0" timeOffset="6943.6943">7174 8233 0,'0'0'483,"0"0"-280,-32 0-187,32 0-1,-33 0 1,33-32-1,-32 32 1,0 0 0,32 0-1,-33 0-15,1 0 16,32 0-1,-32 0 1,32 0 0,-32 0 30,32 0 48,-33 0-78,1 0-1,32 0-15,-32 32 16,32-32-1,-33 0 1,1 0 0,32 32-1,-32-32 1,32 33-1,0-33-15,0 0 16,0 32-16,0 0 16,0-32-1,0 32-15,-33-32 16,33 0-16,0 33 15,0-1-15,0-32 16,0 32-16,-32-32 16,32 33-16,0-1 15,0 0 1,0 0-16,0 1 15,0-33-15,0 32 16,0-32 0,0 32-16,0-32 15,0 33-15,0-1 16,0 0-1,0 0-15,0-32 16,32 33-16,1-33 16,-1 0-16,0 0 15,-32 32 1,0-32-16,33 0 15,-1 0-15,-32 0 16,32 0-16,-32 0 16,65 0-16,-33 0 15,0 0-15,-32 0 16,33 0-16,-33 0 15,32 0 1,-32 0 0,32 0-1,1 0 16,-33 0 1,0 0-17,0-32 1,32 32-1,-32 0 1,0-33 0,0 1-1,0 32 1,0 0-16,0-32 15,32 32 32,1 0-16</inkml:trace>
  <inkml:trace contextRef="#ctx0" brushRef="#br0" timeOffset="52002.1997">10890 7813 0,'0'0'16,"-32"0"-1,-33 0-15,1 65 16,31-33-16,-64 97 15,65-64-15,0 32 16,32-33-16,-32 1 16,32 32-16,0-65 15,0 0-15,32 33 16,32-33-16,66-32 15,31 65-15,33-1 16,0-64-16,-65 0 16,-64 0-1,32 0-15,-32 0 16,-65-32-16,64 0 15,-31-1-15,-33 33 16,0-32 0</inkml:trace>
  <inkml:trace contextRef="#ctx0" brushRef="#br0" timeOffset="52346.2341">11892 8330 0,'0'0'0,"65"0"16,-33-32-16,0 32 16,1 0-1,31-33-15,1 33 16,32 0-16,0-32 15,-33 0-15,1-1 16,0 33-16,32 0 16,-33-32-16,-31 0 15,31 0-15,-31 32 16,-1 0-16</inkml:trace>
  <inkml:trace contextRef="#ctx0" brushRef="#br0" timeOffset="53258.3253">14962 7329 0,'0'0'0,"-32"0"16,-1 0-16,-63 0 15,-1 32-15,-33 1 16,1-33-16,-65 0 15,65 32-15,-33-32 16,65 0-16,33 32 16,31-32-16,1 0 15,32 0-15,0 0 63,0 32-63,0 33 15,0 0-15,0-33 16,0 0-16,0 33 15,0-1-15,0-31 16,0-33-16,0 32 16,0-32-16,0 32 15,0-32 16,0 0-15,129-32-16,-32 0 16,0-1-16,-32 1 15,32-33-15,-65 65 16,33-32-16,-33 32 15,0 0-15,1 0 16,-1 0-16,0 32 16,-32 1-16,33 64 15,-1-1-15,-32-31 16,0 32-16,0 32 15,0-32-15,0 64 16,-32-64-16,-1 32 16,-31-32-16,-1-32 15,-64-1-15,0 1 16,-33-33-16,0-32 15,1 0-15,64 0 16,0 0-16,32 0 16,33 0-16,0 0 15,-1 0-15,33 0 16,0-32-1,0 0 17</inkml:trace>
  <inkml:trace contextRef="#ctx0" brushRef="#br0" timeOffset="54330.4325">7400 7813 0,'-64'33'15,"-163"128"-15,-63-32 16,31 65-16,-161 0 16,64-65-16,-31 97 15,31-65-15,33 1 16,32-1-16,65-32 15,-33-32-15,163 0 16,-1-32-16,64-33 16,33-32 30,0 0-30,65-97-16</inkml:trace>
  <inkml:trace contextRef="#ctx0" brushRef="#br0" timeOffset="54834.4829">3749 7975 0,'0'0'32,"64"0"-32,98 32 15,129 33-15,32 64 16,32-32-16,-32 129 15,98-65-15,-98 33 16,-32 0-16,32-33 16,-97-32-16,65 65 15,-130-130-15,-31-31 16,-98-33-16,-32 0 125,0 0-110,-32 0-15</inkml:trace>
  <inkml:trace contextRef="#ctx0" brushRef="#br0" timeOffset="59497.9492">3328 5844 0,'0'32'15,"0"33"1,0-1-16,0 1 16,0-1-16,0 1 15,0-1-15,0 33 16,0-64-16,0-1 15,0 32-15,0 33 16,0 0-16,0-32 16,0-33-16,0 33 15,0-33-15,0 32 16,0-31-1,0 31-15,0-31 16,0-1-16,0 33 16,0-33-16,0 0 15,0 0-15,0-32 16,0 33-16,0-33 15,0 0-15,0 32 16,0 0 0,0-32-16,0 33 15,0-33-15,0 0 16,0 32-1,33-32-15,-1 32 16,-32-32-16,32 0 16,1 0-16,31 0 15,-31 0-15,31 0 16,33 0-16,-32 0 15,0 0-15,-1 0 16,-32 0-16,1 0 16,31-32-16,1 32 15,32 0-15,-32 0 16,-33 0-1,0 0-15,65 0 16,-64 0-16,31 0 16,1 0-16,-33 0 15,0 0-15,1 0 16,31 0-16,-31 0 15,-1 0-15,65 0 16,-65 0-16,1 0 16,-1 0-16,65 0 15,-33 0-15,33 0 16,-32 0-16,0 0 15,-1 0-15,33 0 16,-32 0-16,0 0 16,-33 0-16,32 0 15,1 0-15,0 0 16,-33 0-16,65 0 15,-32 0-15,-1 0 16,1 0-16,-33 0 16,65 0-16,-65 0 15,-32 0-15,33 0 16,-1 0-1,0 0-15,1 0 16,-1 0-16,33 0 16,-33 0-16,33 0 15,-1-32-15,1 32 16,-65 0-16,65-33 15,-65 33 1,32 0-16,-32 0 16,64 0-16,-64 0 15,33 0-15,31 0 16,-31-32-16,31 32 15,-31 0-15,31 0 16,-31 0-16,64 0 16,-65 0-16,0 0 15,33 0-15,-33 0 16,0 0-16,1 0 15,-1 0-15,0 0 16,1 0-16,-33 0 16,97 0-16,-65 0 15,65 0-15,-32 0 16,-1 0-1,1 0-15,-33 0 16,-32 0 0,32 0-1,1 0 16,-33 0-31,32 0 16,0 0-16,-32-32 109,0 32-93,0-65-16,33 33 15,-33 0-15,0-1 16,0 1-16,0 0 16,0 32-16,0-65 15,0 33-15,0 32 16,0-65-1,0 65-15,0-64 16,0 64-16,0-33 16,0-31-16,0 31 15,0 1-15,0 0 16,0 0-16,0-1 15,0 1-15,0 0 16,0-1-16,-33 33 16,33-64-16,0 32 15,0-1-15,0-64 16,-32 97-16,32-32 15,0-65-15,-32 0 16,32 65-16,0-32 16,0-1-16,0 33 15,0-33-15,-33 33 16,33-33-16,0 65 15,0-64-15,0 64 16,0-33 0,0 1-16,0 0 15,-32 64 79,-65 0-94,33-32 15,-1 33-15,0 31 16,-32-64-16,65 0 16,-65 0-16,32 33 15,-31-1-15,31-32 16,33 32-16,-33-32 15,33 0-15,-1 0 16,1 0-16,0 0 16,-1 32-16,1-32 15,-33 33-15,1-33 16,-1 0-16,-32 0 15,33 32-15,31-32 16,-31 0-16,-33 0 16,0 0-16,32 32 15,-32-32-15,33 33 16,-1-33-1,-32 0-15,-32 0 16,32 0-16,0 0 16,-32 0-16,-1 0 15,1 0-15,32 0 16,-32 0-16,32 0 15,0 0-15,0 0 16,65 0-16,-33 0 16,0 0-16,1 0 15,31 0-15,1 0 16,0 0-16,-1 0 15,1 0-15,0 0 16,0 0-16,-1 0 16,1 0-16,0 0 15,32 0-15,-33 0 16,1 0-16,0 0 15,32 0-15,-33 0 16,33 0-16,-32 0 16,0 0-16,32 0 15,-33 0-15,1 32 16,0-32-1,-1 0-15,-31 0 16,64 0-16,-65 0 16,65 0-16,-32 0 15,32 0 1,-65 0-16,33 0 15,32 0-15,-32 0 16,-1 0-16,-31 0 16,64 0-16,-33 0 15,33 0-15,-32 0 16,0 0-16,-1 0 15,33 0 1,-32 0 0,32 0-16,-32 0 15,-1 0 1,33 0-1,-32 0 110</inkml:trace>
  <inkml:trace contextRef="#ctx0" brushRef="#br0" timeOffset="70531.0524">1842 11882 0,'0'0'31,"-32"0"-31,-1 0 16,-31 0-16,-1 0 15,33 0-15,-65 32 16,0 32-16,0-31 16,-32 96-16,-1-32 15,-31 64-15,64-32 16,-32-32-1,64 65-15,33-65 16,-1 64-16,33-96 16,0 64-16,0-32 15,65-1-15,32 1 16,0 0-16,64 0 15,1-32-15,-65 64 16,162-32-16,-66-33 16,34 1-16,-1-33 15,-97-32-15,0 0 16,-32 0-16,0 0 15,0-65-15,-32 1 16,-1-33-16,-31 32 16,-1 1-16,0-33 15,1 32-15,-33-96 16,0 0-16,0-33 15,0 32-15,0-31 16,0-1-16,0 65 16,0 0-16,-65-1 15,0 1-15,33 65 16,-65-1-16,65 33 15,0 32-15,-65 0 16,0 0-16,-33 0 16,1 0-1,-65 64-15,-32 1 16,0 0-16,-33-1 15,130 33-15,-33-65 16,66 33-16,31-33 16,33 33-16,-1-33 15,1 0-15,32 1 16,-65-1-16,65-32 15,0 32-15</inkml:trace>
  <inkml:trace contextRef="#ctx0" brushRef="#br0" timeOffset="80248.4053">5558 14981 0,'0'-32'0,"0"0"16,0 32-16,0-33 15,0 33-15,-64-32 16,64 32-16,-33 0 15,-64 0-15,97 0 16,-64 0-16,-1 0 16,0 0-16,1 0 15,-1 0-15,33 32 16,0 1-16,-33 31 15,65 1-15,0-33 16,0 0-16,0 33 16,0-65-16,0 32 15,32-32-15,1 0 16,31 0-1,-64-32-15,65 0 16,-1-1-16,33-31 16,-97 32-16,65-33 15,-33 33-15,1-33 16,-1 65-16,0-32 15,-32 0 1,0 64 31,0 0-47,0 0 15,0 65-15,0-32 16,-32-1-16,32 1 16,0 32-16,0 32 15,0-32-15,0-33 16,0 1-16,0-33 15,0 33-15,0-33 16,0 0-16,0 1 16,0-33-16,0 32 15,-32 0 188,32-32-187,0 33-1,0-33 32</inkml:trace>
  <inkml:trace contextRef="#ctx0" brushRef="#br0" timeOffset="83459.9029">6366 15110 0,'0'0'32,"0"0"-17,0 33-15,0 31 16,0-31-16,0 31 15,0 1-15,0-33 16,0 0-16,0 1 16,0 31-16,0-64 15,0 65-15,0-65 16,0 32-16,0-32 15,0 32 1</inkml:trace>
  <inkml:trace contextRef="#ctx0" brushRef="#br0" timeOffset="84051.0741">6205 15304 0,'0'0'16,"0"0"-1,32 0-15,0 0 16,1 0-16,-33 0 15,64 0-15,-64 0 16,65 0-16,-65 0 16,32 0-16,0 0 15,-32 0-15,65 0 16,-65 0-16,32 0 15</inkml:trace>
  <inkml:trace contextRef="#ctx0" brushRef="#br0" timeOffset="106698.3235">7400 14852 0,'0'0'125,"0"0"-125,0-32 16,0 32-16,0-32 15,0 32-15,0-33 16,33 1-16,-33 0 16,0 32-16,32 0 15,-32-33-15,0 33 16,32-32-1,1 32-15,-33-32 16,0 32-16,0 0 16,0-33-1,32 33-15,-32 0 16,32 0-16,0 0 15,-32 0-15,33 0 16,-33 0-16,64 0 16,-64 0-1,33 0 1,-33 0-16,32 0 15,-32 0 1,32 0 0,1 0-16,-33 0 15,32 0 1,-32 0-16,32 0 15,1 0 17,-33 33-32,32-1 15,65 0-15,-65 1 16,33-1-16,-33-32 15,-32 32-15,32 1 16,1-33-16,-33 0 31,0 32-31,32-32 31,-32 32-15,0-32-16,0 32 16,0 1-1,0-1-15,0-32 16,0 32-16,0-32 15,32 65-15,-32-65 16,0 64-16,0-64 16,0 33-16,0-1 15,0 0-15,0 1 16,0-1-16,0 0 15,0 0-15,0-32 16,0 65-16,0-65 16,0 65-16,0-65 15,0 32-15,0 0 16,0-32-16,0 32 15,0 1-15,0-1 16,0-32-16,0 32 16,0 1-16,0 31 15,0-64 1,-32 65-1,32-65-15,0 32 16,0-32-16,-32 32 16,-1-32-1,33 33-15,0-33 16,-64 32-1,64-32-15,0 32 16,-32-32-16,32 32 16,-33-32-16,33 33 15,-32-33-15,0 0 16,-1 0-16,33 0 15,-64 0-15,64 32 16,0-32-16,-33 0 16,33 0-1,-32 0 1,0 0-1,32 0-15,-33 0 16,-31 0-16,31 0 16,1 0-16,0-65 15,-1 65 1,33-32-1,0 0-15,0 32 16,0-32-16,0-1 16,0 1-1,0 0-15,0 32 16,0-33-16,0 1 15,0 0-15,0 32 16,33-32 0,-1-1-1,-32 33 16,32 0-15,-32 0 15,33 0 32,-33 0-48,0 0 1,32 0-1,0 0 1,-32 33 0,0-33-16,33 0 31,-33 0-16,0 32 1,32-32 15,-32 32-15,32-32-1,-32 0 1,0 0 0,33 0-1,-33 32 1,64 1-1,-31-33-15,-33 0 16,32 32-16,0-32 16,-32 0-16,0 0 15,33 0 1,-33 32-1,0 1 1,32-33 0,-32 0-16,32 0 15,-32 0 1,0 32-1,32-32-15,-32 0 16,33 0 0,-33 32-16,32-32 15,0 0 16,-32 32-15,0-32 0,33 0-1,-33 0 16,32 0 16,0 0 0,-32 0-16,33 0 47,-33 0-62,32 0-1</inkml:trace>
  <inkml:trace contextRef="#ctx0" brushRef="#br0" timeOffset="109055.0195">9630 14400 0,'0'0'32,"0"32"-32,0 33 15,0-1-15,0 1 16,0 0-16,0-33 15,0 65-15,0-65 16,0 0-16,0 1 16,0 31-16,0 1 15,0-33-15,0 65 16,0 0-16,0-33 15,0 1-15,0 0 16,0-1-16,0 1 16,0-33-16,0 0 15,0 33-15,0-33 16,0 0-16,0 1 15,0-33-15,0 64 16,0-64-16,0 33 16,0-33-16,0 32 15,0 0-15,0-32 16,0 32-1,0-32 79,0-32-94,0 0 16,0-33-16,0 1 15,0 31-15,0-31 16,0 32-16,0-1 15,0 1-15,-32-33 16,-1 33-16,-31-32 16,31 64-16,33 0 15,-64-33-15,32 1 16,-1 32-16,1 0 15,32 0-15,-32-32 16,-1 32-16,33 0 16,-32 0-1,32 0-15,-32 0 16,32 0-1,-33 0 1,1 0 0,32 32-1,-32 0-15,-1 33 16,1-65-16,32 32 15,0 0-15,0-32 16,-32 33-16,32-1 16,0 0-16,0 1 15,0-1-15,0 0 16,0 0-16,0 1 15,0-1-15,0-32 16,0 32-16,32 1 16,-32-33-1,32 0-15,1 0 16,-33 0-1,32 0-15,-32 0 16,32 0 0,-32 0-1,33 0-15,-1 0 16,-32 0-1,32 0-15,-32 0 16,0 0 0,33 0-1,-1-33 1,-32 33 15,32 0 156,-32 0-140,33 0-16,-33 0-15,32 0-1,0 0 1,-32 0 0,0 0-16,0-32 31,32 32-31,-32-32 31,0 32-31,0 0 31,33-33 0,-33 1 16,0 32-16,32-32 79,-32 32-48,0 0-15,32-32-16,-32-1-15,0 33 30,0-32-3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8T17:35:22.6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0 4391 0,'0'0'31,"32"0"-31,0 0 16,33 0-16,-1 0 16,33 0-16,0 0 15,33 0-15,-33 0 16,-33 0-16,1 0 15,-1 0-15,-64 0 16,65 0-16,-65 0 16,32 0-16,-32 0 15,33 0 32</inkml:trace>
  <inkml:trace contextRef="#ctx0" brushRef="#br0" timeOffset="31530.795">4460 6005 0,'0'0'187,"0"-32"-171,0 32 15,0-32-31,0 32 16,0-33-1,0 33-15,0-32 16,0 0-1,32 32-15,-32 0 16,0-33-16,32 1 16,0 32-16,-32 0 15,33 0-15,-33-32 16,0 32-16,32 0 15,-32 0-15,0-32 16,32 32-16,1 0 16,-33-33-16,0 33 15,32 0 1,-32 0-16,32 0 15,1 0 1,-33 0 0,32 0 30,-32 0-14,65 0-17,-65 0 1,0 0-16,32 0 15,-32 0 17,32 0-17,-32 0 16,0 33-15,33-33-16,-33 32 16,32-32-16,-32 0 15,0 32-15,0 0 16,32-32-16,-32 0 15,0 33-15,33-33 16,-1 32 0,-32-32-16,0 32 15,32 1-15,-32-33 16,0 32-16,0-32 15,0 64 1,0-64-16,0 33 16,0-33-16,0 32 15,0 0-15,0 1 16,0-1-16,0 0 15,0 0-15,0 1 16,0-1-16,0 0 16,0 1-16,0-33 15,0 32-15,0-32 16,0 32-16,0 0 15,0-32 1,0 33-16,-32-1 16,0 0-16,-1-32 15,1 33 1,32-33-16,-32 0 15,32 32-15,-33-32 16,33 32-16,-32-32 16,0 0-16,32 0 15,-33 0 1,33 0-16,-32 0 15,0 0 1,-1 0-16,-31 0 16,64 0-16,-65-32 15,33 32-15,-1 0 16,33-32-16,0 32 15,0-33 1,0 1-16,0 32 16,0-32-1,0 32-15,0 0 16,0-33-16,0 33 15,33 0-15,-33 0 16,32 0 0,0 0-1,1 0 1,-33 0-16,32 0 15,-32 0 1,32 0-16,1 0 16,-33 0-1,32 0-15,-32 0 16,0 0-16,32 33 15,-32-33 1,33 32 0,-1-32-1,-32 32 16,0-32-15,0 33-16,32-33 16,-32 32-1,0-32 1,0 32-1,0-32 1,0 0-16,0 32 16,0-32-1,33 0 126,-33 33-126,0-1 1,0-32 31,32 0 343</inkml:trace>
  <inkml:trace contextRef="#ctx0" brushRef="#br0" timeOffset="32784.038">3975 7071 0,'0'0'62,"32"0"-46,-32 0-16,0 0 16,32 0-1,1 0-15,-33 0 16,32 0-16,0 0 15,1 0-15,64 0 16,97 0-16,-1 0 16,-63 0-16,-33 0 15,0 0-15,0 0 16,-33 0-16,1 0 15,-33 0-15,0 0 16,-32 0 0,0 0-1,33 0-15,-33 0 16,32 0-1,-32 0 1,32 0 0,1 0-16,31 0 15,1 0-15,-33 0 16,1 0-1,-1 0-15,0 0 16,-32 0 0,33 0 15,-33 0-16,32 0 1</inkml:trace>
  <inkml:trace contextRef="#ctx0" brushRef="#br0" timeOffset="34326.875">5170 7426 0,'0'0'63,"0"0"-63,-32 0 15,0 0-15,-33 0 16,-64 0-16,32 0 16,32 0-16,33 0 15,-33 0-15,33 0 16,0 0-16,32 0 15,-33 0-15,33 64 110,0-64-110,0 65 15,0 0-15,0-33 16,0 32-16,-32 1 15,32-33-15,0-32 16,0 65-16,0-65 16,0 32-16,0-32 15,0 32 1,0-32 46,0 0-62,32-32 16,-32 32-16,33 0 15,31-32-15,-64 32 16,65 0-16,-33 0 16,1 0-16,-33 0 15,32 0-15,0 0 16,1 0-1,-33 0 1,0 0-16,0 32 16,0-32-16,0 32 15,0 1-15,0-1 16,0 0-16,0 33 15,0-65-15,0 64 16,0 1-16,0-33 16,0 33-16,0-1 15,0-64 1,0 33-16,0-33 15,-33 32-15,33 0 16,-32-32-16,32 0 16,-32 33-16,-1-33 15,1 0-15,-65 0 16,65 0-16,-1 0 15,1 0-15,32 0 16,-32 0-16,0 0 16,32 0-16,0 0 15,0-33 1,0 1 15,0 32-15,0 0 15</inkml:trace>
  <inkml:trace contextRef="#ctx0" brushRef="#br0" timeOffset="47115.9452">7853 4358 0,'0'0'78,"0"0"-78,97-64 16,32 64-16,-64-32 16,-1 32-16,1 0 15,-33 0-15,0 0 16,1 0-16,-33 0 15,32 0-15,0 0 16,-32-33-16,33 33 16,-1 0-16,0 0 15,1 0-15,-1 0 16,33 0-1,-1-32-15,33 32 16,-32 0-16,-1 0 16,1 0-16,0 0 15,-33 0-15,0 0 16,1 0-16,-1 0 15,0 0-15,1 0 16,-1 0-16,0 0 16,1 0-16,31 0 15,1 0-15,32 0 16,-33 0-16,1 0 15,0 0-15,-1 0 16,-31 0-16,-1 0 16,32 0-16,1 0 15,-33 0-15,1 0 16,-1 0-16,0 0 15,1 0-15,-1 0 16,-32 0-16,65 0 16,-65 0-16,32 0 15,-32 0 1,32 0-1,1 0 1</inkml:trace>
  <inkml:trace contextRef="#ctx0" brushRef="#br0" timeOffset="62381.5434">6689 7135 0,'0'0'0,"0"0"16,-32 0 0,32-32-16,-32 32 15,-1 0 1,33 0-16,0 0 15,0-32-15,-32 32 16,32-33-16,0 33 16,-32 0-1,-1 0-15,33 0 31,-32 0-15,32 0 0,-65 0-1,65 0-15,-32 0 16,0 0-16,0 0 15,-1 0-15,33 0 16,-32 0-16,0 0 16,32 0-16,0 0 15,-33 0-15,1 0 16,0 33-16,32-33 15,0 0 1,-33 32-16,33-32 16,0 32-16,0 1 15,0-33-15,0 32 16,0-32-16,0 32 15,0-32-15,0 65 16,0-65-16,0 32 16,0 0-16,0-32 15,0 33-15,0-33 16,0 32-1,0-32-15,33 32 16,-1 0-16,-32-32 16,0 0-16,32 33 15,1-33-15,-1 0 16,-32 32-16,0 0 15,32-32-15,1 0 16,-1 33 0,-32-33-16,32 0 15,-32 0-15,32 0 16,1 0-16,-33 0 15,32 0-15,-32 0 16,32 0-16,-32 0 16,33 0-16,-1 0 15,-32 0-15,0 0 16,0-33-1,0 1 1,0 0 0,0-1-16,0 1 15,0 32-15,0-32 16,0 32-1,0-65-15,0 65 16,0-32 0,0 32-16,0-32 15,0-1 1,0 33-16,0-32 15,0 32 1,0-32-16,0 0 31,0 32-15,0-33-1,0 33 17,32 0 155,-32 33-172,0-33-15,0 32 16,0-32 0,0 32-16,33-32 15,-33 32-15,32 1 16,-32-33-16,32 32 15,-32-32-15,33 32 16,-33 1-16,32-33 16,0 32-16,-32-32 15,33 32 1,-33 0-16,0-32 15,0 0-15,0 33 16,0-33 0,32 0-16,0 0 15,-32 32 16,0-32-31,0 32 16,33-32-16,-33 33 16,32-33-16,-32 0 15,0 0-15,32 0 31,0 0 1,-32 0 46,0 0 31,0 0-94,-32 0 1,32 0 0,-32 0-16,0 0 15,-1 0 1,33 0-16,-32 0 15,32 0 1,0 0 1248,0 0-1249,0 0 16</inkml:trace>
  <inkml:trace contextRef="#ctx0" brushRef="#br0" timeOffset="70848.6728">2488 9880 0,'-129'0'15,"0"0"-15,-33 32 16,65 0 0,0 1-16,0 63 15,33-63-15,-33 64 16,64 32-16,-63 32 15,63-32-15,1 97 16,32-96-16,0 63 16,0-31-16,32 31 15,33-63-15,64 31 16,0-32-16,1-32 15,128 64-15,-64-64 16,65-32-16,-66-33 16,-31-32-16,32 0 15,0-64-15,-33-1 16,-64 0-16,-32 1 15,-33-1-15,1-64 16,-1 32-16,-32-64 16,0-33-16,0 33 15,0-65-15,-32 32 16,-65 32-16,32 66 15,0-66-15,1 1 16,-33 96 0,64 1-16,-63 31 15,-1 1-15,0 0 16,-97-1-16,65 33 15,-1 0-15,-64 0 16,33 0-16,32 0 16,-33 0-16,0 0 15,65 0-15,65 65 16,-33-33-16,33-32 15,32 33-15,-32-33 16,32 32-16,-32-32 16,32 0-16</inkml:trace>
  <inkml:trace contextRef="#ctx0" brushRef="#br0" timeOffset="78006.6376">6075 13173 0,'0'0'0,"0"97"16,0 0-16,33-33 15,-1 66-15,-32-34 16,32 1-16,-32 65 15,0-33-15,65-65 16,-65 33-16,32-32 16,1-33-16,-1 65 15,0-65-15,-32 1 16,0-1-16,0 0 15,0 0 1,32-32 0,-32 0-16,0 33 46,0-33-14,0-65-17,33-32-15,-33 65 16,0-33-16,32-31 15,33 31-15,-33 0 16,65-31-16,-32 31 16,-1 0-16,1 33 15,-65 0-15,65 32 16,-33 0 31,32 64-47,-64 1 15,33-33-15,-1 65 16,0-32-16,-32-33 15,0 33 1,33-1-16,-33-32 16,0 1-16,0 31 15,0-64-15,32 65 16,-32-65-1,0 32-15,0-32 94,0 0-78,0-64-16,32 64 15</inkml:trace>
  <inkml:trace contextRef="#ctx0" brushRef="#br0" timeOffset="78469.988">7950 13431 0,'0'33'32,"32"-1"-32,-32 33 15,0-1-15,0 33 16,0-32-16,0-1 15,0 1-15,0-1 16,0 33-16,0-65 16,0 1-16,0-1 15,0 0-15,0 1 16,0-33-16,0 0 62</inkml:trace>
  <inkml:trace contextRef="#ctx0" brushRef="#br0" timeOffset="78877.4168">7562 13819 0,'32'0'31,"33"0"-16,-1 0 1,1 0-16,32-32 16,0 32-16,0 0 15,-32 0-15,-33 0 16,32 0-16,1 0 15,-65 0-15,32 0 16,-32-33 0,0 33-1</inkml:trace>
  <inkml:trace contextRef="#ctx0" brushRef="#br0" timeOffset="80075.7368">9662 13464 0,'0'-33'0,"0"33"16,0-32 0,0 0-16,-32 32 15,32-32-15,0 32 16,-32 0-16,32-33 15,-33 33-15,1-32 16,-33 32-16,33 0 16,0 0-16,-33 0 15,1 0-15,-1 0 16,0 0-16,33 0 15,0 0 1,-1 0-16,1 0 16,0 32-16,-1 1 15,33 31-15,0 1 16,0 32-16,33-1 15,31-31-15,1 32 16,-33-65-16,33 33 16,-33-1-16,33-31 15,-33-1-15,1 0 16,31-32-16,-32 0 15,1 0-15,31 0 16,-64-32-16,65-33 16,-33 1-16,1-1 15,-1 1-15,-32 31 16,32-31-16,-32-33 15,0 65-15,0-1 16,0 1-16,0 0 16,0-1-16,0 33 15,0-32 1,0 32 62,0 97-78,0-32 15,0 64-15,0 0 16,0-32-16,0 0 16,0-1-16,0-31 15,33 32-15,-33-33 16,0-31-16,0 31 15,0 1-15,0-33 16,0 0-16,0 1 16,0-1-16,0 0 15,0 1-15,0-1 16,0 0-16,0 1 15,0-1-15,0 0 16,0 0-16,0-32 16,0 33-16,0-33 109,0 0-94,0-33-15</inkml:trace>
  <inkml:trace contextRef="#ctx0" brushRef="#br0" timeOffset="85347.3462">5946 11946 0,'0'0'15,"32"0"1,1 32-16,31-32 15,1 0-15,97 0 16,31 0-16,-31 0 16,64 0-1,0 0-15,1 0 16,96 0-16,-65 0 15,33 0-15,0 0 16,-97 0-16,32 0 16,-64 0-16,-33 0 15,-32 0-15,0 0 16,-33 0-16,33 0 15,0 0-15,0 0 16,0 0-16,0 0 16,0 0-16,65 0 15,-65 0-15,32 0 16,-32 0-16,-33 0 15,33 0-15,33 0 16,-33 0-16,32 0 16,-64 0-16,-33 0 15,32 0-15,-64 0 31,0 0 47,0-32-62,0 0-16,0 0 16,0-1-16,0-64 15,33 33-15,-33-33 16,0-64-16,0 31 15,0 1-15,0 0 16,0-32-16,-33 64 16,1 32-16,32-32 15,-64 0-15,64 1 16,-33 63-16,33-31 15,-32-1-15,0 65 16,32-32-16,0 32 31,-33 0-15,1 0-1,0 0-15,-65 0 16,32 0 0,-64 0-16,0 0 15,-65 0-15,32 0 16,33 0-16,-97 0 15,-1 0-15,1 0 16,0 0-16,-65 0 16,0 0-16,65 0 15,-65 0-15,65 0 16,0 0-16,0 0 15,96 0-15,1 0 16,32 0-16,33-32 16,-1 32-16,33 0 15,-1 0-15,1 0 16,-33 0-16,1 0 15,31-33-15,-31 33 16,-1-32-16,0 32 16,1 0-16,32 0 15,-33 0-15,-32 0 16,65 0-16,-33 0 15,0 0-15,33 0 16,-33 0 0,1 0-16,-33 0 15,0 0-15,-32 0 16,64 0-16,0 0 15,33 0-15,0 0 16,-1 0-16,1 0 16,32 0-1,-32 0 1,32 0-1,0 0 63,-33 0-78,33 32 16,0 1-16,0 31 16,0 33-16,0 0 15,0-33-15,0 1 16,0 32-16,0 0 15,0 0-15,0 0 16,0-1 0,0-31-16,33 32 15,-33-65-15,0 33 16,0 32-16,0-65 15,0 0-15,0 0 16,0 1-16,0-1 16,0-32-16,0 32 15,32-32-15,-32 33 16,0-1-1,32-32-15,-32 0 16,0 0 62,0 32-78,33-32 16,-33 0-16,0 32 15,32-32-15,0 0 16,1 0-16,-1 0 15,0 0-15,33 0 16,0 0 0,-1 0-16,33 0 15,32 0-15,-32 0 16,0 0-16,33 0 15,-33 0-15,-33 0 16,-32 0-16,1 0 16,-1 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8T17:37:13.1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07 9847 0,'0'0'47,"0"0"-16,0 0-31,-32 0 16,-1 0-1,33 0-15,-64 0 16,32 0-16,-33 65 16,0-65-16,33 32 15,-33 1-15,-32-1 16,65 0-16,-33 0 15,33 65-15,-33-64 16,33 31-16,0-32 16,32 33-16,0 0 15,0-1-15,32 1 16,0-33-16,33 0 15,0 1-15,-33-33 16,33 32-16,-1-32 16,1 0-16,0 0 15,-33 0 1,33-32-16,-33-33 15,-32 65-15,32-65 16,-32 1-16,32-33 16,1 32-16,-33 33 15,0-32-15,0-33 16,0 32-16,0 33 15,32 0-15,-32 32 16,0-33-16,0 33 16,0 0 30,32 0-30,1 97-16,-33 0 16,64-32-16,-31-1 15,-33 33-15,129-32 16,-97-1-16,1-64 15,-33 32-15,64-32 16,-64 0-16,33 33 16,-1-33 77,-32 0 126,-32 0-173,32 32-30,0-32 0,0 32-1,0-32 1</inkml:trace>
  <inkml:trace contextRef="#ctx0" brushRef="#br0" timeOffset="1805.4688">4266 12656 0,'0'-32'0,"0"0"16,0 32-1,0-32-15,-33 32 16,33 0-16,-32 0 16,0-33-16,-33 33 15,33-32-15,-1 32 16,1 0-16,0 0 15,-1 0-15,1 0 16,0 0-16,0 0 16,32 0-16,-33 0 15,1 0-15,32 0 16,-65 32-16,65 1 15,0-1-15,0 0 16,0 0-16,0-32 16,0 65-1,0-33-15,0 1 16,33-33-16,-1 0 15,0 64-15,1-64 16,31 0-16,-64 0 16,32 0-16,1 33 15,-1-33-15,33 0 16,-65 0-16,64 0 15,-31 0-15,31 0 16,-64 0-16,65 32 16,-33-32-16,1 0 15,-33 0-15,32 32 16,0 0-1,1 1-15,-33-1 16,0 0-16,0 1 16,0-1-16,0 32 15,0-64-15,0 33 16,-33-1-16,33 0 15,-64 33-15,64-65 16,-65 64-16,33-31 16,-1-33-1,-31 32-15,31-32 16,1 0-16,-33 0 15,65 0-15,-64 0 16,31 0-16,1 0 16,32 0-16,-32 0 15,32 0-15,-32 0 16,32-65-16,0 65 15,-33-32-15,33 32 16,0-32 0,0 32-1,0-32-15,0 32 16,0-33-1,33 33-15</inkml:trace>
  <inkml:trace contextRef="#ctx0" brushRef="#br0" timeOffset="2644.2928">5009 12560 0,'0'0'47,"-32"32"-47,32 0 16,-33 0-1,33 33-15,0 0 16,0-65-16,0 64 15,0-64 1,0 0 0,33 0-16,-33-32 15,0 0-15,32-1 16,-32-31-16,0 64 15,0-33-15,0-31 16,0 64-16,0-65 16,0 65-16,0-32 15,0 32-15,0 0 16,-32 0-1,32 0 1,0 0 0,-33 32-16,33 1 15,-32-1-15,32 0 16,0-32-16,0 32 15,0-32 1,32 0-16,-32 0 31,33 0-15,-33 0-16,0 0 15,0-32 1,0 32-16,0 0 31</inkml:trace>
  <inkml:trace contextRef="#ctx0" brushRef="#br0" timeOffset="3467.1392">5074 13431 0,'0'0'0,"0"0"16,-33 33-16,1-33 16,32 32-16,0 0 15,0 1 1,0-33-16,0 0 47,0 0-47,32 0 15,-32-33-15,0 1 16,0 0-16,33 32 15,-33-33-15,0 33 16,0-32-16,0 0 16,0 0-1,0 32 1,-65 0-1,65 0 1,0 32-16,-32 32 16,-1 1-16,33-33 15,0 1-15,0-33 16,0 0-1,0 0 1,0 32-16,33-32 16,-33 0-16,32 0 15,-32 0 1,0 0-16,0-32 15,0 32 1,0 0 0,0 0 15,-32 0-31,32 0 15,-33 0-15,33 0 16,0 32 0</inkml:trace>
  <inkml:trace contextRef="#ctx0" brushRef="#br0" timeOffset="4785.2912">5332 9557 0,'-32'0'94,"32"0"-79,-33 0-15,-31 64 16,31 1-16,1-65 16,32 32-16,0-32 15,0 33 1,0-33-1,32 0-15,-32 0 16,33 0 0,-33 0-16,0 0 15,0-33-15,0 33 16,32-32-16,-32 0 15,0 32-15,0-33 16,0 1-16,0 0 31,0 32-15,0 0-1,-32 0 1,-1 0 0,1 0-16,32 0 15,-64 32-15,64 0 16,-65 1-16,65-1 15,0-32-15,0 32 16,0 1 0,0-33-16,32 0 15,1 0 1,31 0-1,-64 0-15,32-33 16,-32 33-16,33-32 16,-33 0-16,0-1 15,0 33-15,0-32 16,0 32-16,0-32 15,0 32-15,-33 0 16,33 0 0,-32 0 15,-32 0-31,31 64 15,33-64-15,0 33 16,0-1 0</inkml:trace>
  <inkml:trace contextRef="#ctx0" brushRef="#br0" timeOffset="5975.6224">5267 10461 0,'0'0'31,"-32"0"-31,32 0 16,-32 0 0,32 64-16,0-31 15,0-33 1,0 32-1,0-32 17,0 0-17,0 0-15,32 0 16,0-32-16,-32 32 15,0-33-15,0 33 16,0-32-16,0 0 16,0 32-1,0 0 1,0 0-16,-32 0 15,32 0 1,-32 0-16,-1 0 16,-31 32-1,64-32-15,0 65 16,-32-33-16,32 0 15,0 1-15,0-33 16,0 32 0,0-32-16,0 32 15,32-32-15,0 0 16,-32 0-16,32-32 15,1 32-15,-1-32 16,-32 32-16,0-65 16,0 65-16,0-32 15,0-1-15,0 1 16,0 32-1,0 0 17,0 0-17,-32 0-15,32 0 31,0 0-31,0 32 16,0-32-16,0 33 16,0-33-1,0 0-15,0 0 16,32 0-1,-32 0 1,32 0-16,-32 0 16,33-33-16,-33 33 15,0-32-15,0 32 16,0-32-1,0 32-15,0 0 32,-33 0-17,1 0-15,0 0 16,32 0-16,0 32 15,0-32 1,0 0 31,0 0 0</inkml:trace>
  <inkml:trace contextRef="#ctx0" brushRef="#br0" timeOffset="30003.9356">6819 9783 0,'0'0'31,"0"0"-15,0 0-16,-65 0 16,0 0-16,1 0 15,-33 32-15,0 0 16,32 1-16,1-1 15,-1 33-15,0-1 16,33 1-16,32 32 16,0-33-16,0 33 15,0-65-15,0 1 16,0-33-16,32 0 15,1 0-15,-1 0 16,33 0 0,-1 0-16,65 0 15,-32 0-15,-32-65 16,32 0-16,-32 33 15,-33-32-15,0-1 16,1 0-16,-33 1 16,0-1-16,0 65 15,0-32-15,0 32 63,32 65-63,0-33 15,0 32-15,-32-31 16,0-1-16,0 33 15,0-65-15,0 32 16,33-32-16,-1 64 16,0-64-16,-32 0 15,33 33 1,-1-33-16,0 32 15,33-32-15,-33 0 16,1 0 0,-1 0-16,0 0 15</inkml:trace>
  <inkml:trace contextRef="#ctx0" brushRef="#br0" timeOffset="30667.006">8208 8782 0,'0'64'15,"32"66"-15,65 31 16,0-32-16,-32-32 15,-65 0-15,65 32 16,-1-64 0,-64-1-16,0 1 15,0-33-15,0 0 16,0-32 31,-32-64-32,32-1-15,-32 33 16,-33-65-16,-32 65 15,0 32-15,65-32 16,-65 32-16,32 0 16,1 0-16,-1 32 15,-32 32-15,32 33 16,1-32-16,64 32 15,0-33-15,0 1 16,64-1-16,-64-31 16,97-1-16,-32 0 15,32 1-15,0-33 16,64 0-16,-64 0 15,65-33-15,-65 1 16,-32 0 0,-1-33-16,-32 33 15,1 0-15,-1 32 16,0 0-16,-32-33 15</inkml:trace>
  <inkml:trace contextRef="#ctx0" brushRef="#br0" timeOffset="31195.2654">9307 9525 0,'0'32'16,"0"0"-16,0 33 16,0-1-16,0 1 15,32 32-15,1-33 16,-1 1-16,0-1 15,0-31-15,-32-33 16,33 32 0,-33-32-1,32 0-15,0 0 16,-32-65-16,65 33 15,-65-32-15,32-1 16,1 65-16,-33-65 16,0 65-16,0-32 15,32 32-15,-32 0 31,32 65-15,-32 32-16,0-1 16,0-31-16,0-33 15,33 33-15,-1-1 16,0-31-16,-32-1 15,33-32-15,-33 0 16,32 0-16,0 0 16,-32 0-16,32 0 15,-32-65-15,0 1 16</inkml:trace>
  <inkml:trace contextRef="#ctx0" brushRef="#br0" timeOffset="31505.83">10244 9395 0,'32'65'0,"1"64"16,31 33-16,1 31 15,0-31-15,-65-65 16,0-1-16,32-63 15,-32-1-15,32-32 16,-32 32-16,0-32 31,0-64-15</inkml:trace>
  <inkml:trace contextRef="#ctx0" brushRef="#br0" timeOffset="31818.3918">10955 9234 0,'65'194'16,"64"-1"-16,-32 1 16,0 32-16,-65-129 15,-32-32-15,32-1 16,-32-32-16,33 1 15,-33-1-15,0-32 16,-33 0 15,1 0-31,0 0 16</inkml:trace>
  <inkml:trace contextRef="#ctx0" brushRef="#br0" timeOffset="32049.0684">10826 10009 0,'64'0'0,"1"0"16,0-32-16,32 32 15,-1-33-15,98-31 16,-32-1-16,-65 33 16,0 32-16,-33-65 15,-31 65-15,31-32 16</inkml:trace>
  <inkml:trace contextRef="#ctx0" brushRef="#br0" timeOffset="32408.5644">12959 9202 0,'0'64'16,"0"33"-16,0 32 15,0 65-15,0-33 16,0 33-16,32-97 16,-32-32-16,0-1 15,0-64-15,0 32 16,0-32-16,0 33 15,0-33 17</inkml:trace>
  <inkml:trace contextRef="#ctx0" brushRef="#br0" timeOffset="32680.1836">12538 10073 0,'0'0'0,"97"0"15,0-32-15,-32 0 16,32 32-16,32 0 15,33-65-15,-65 33 16,-65 0-16,33 32 16,-33-65-16,33 65 15,64-32-15,-65 32 16,-31 0-16</inkml:trace>
  <inkml:trace contextRef="#ctx0" brushRef="#br0" timeOffset="32927.8364">13896 9718 0,'0'33'0,"0"63"15,0-31-15,32 0 16,-32 31-16,0-31 15,0-33-15,0 1 16,0-1-16,0-32 62</inkml:trace>
  <inkml:trace contextRef="#ctx0" brushRef="#br0" timeOffset="33127.5564">13863 9202 0,'0'0'63,"0"0"-48,33 0-15</inkml:trace>
  <inkml:trace contextRef="#ctx0" brushRef="#br0" timeOffset="33534.9852">14380 9428 0,'0'32'32,"0"0"-32,0 1 15,0-1-15,-64 32 16,31 1-16,33-33 15,0 33 1,0-1-16,0-31 16,0-1-16,33-32 15,31 32-15,1-32 16,32 0-16,0 0 15,32 0-15,-64 0 16,-33-32-16,0 0 16,-32-33-16,0 33 15,0 0-15,0-33 16,0 65-16</inkml:trace>
  <inkml:trace contextRef="#ctx0" brushRef="#br0" timeOffset="33854.5372">15027 9234 0,'0'0'15,"0"97"1,0 0-16,0-33 16,0 65-16,0 1 15,0-66-15,0 65 16,0-64-16,0-33 15,0 33-15,0-33 16,32-32 31,-32 0-47,32-65 15</inkml:trace>
  <inkml:trace contextRef="#ctx0" brushRef="#br0" timeOffset="34349.8428">15350 9557 0,'-65'64'16,"33"33"-16,-65 0 16,97 0-16,-65-65 15,65 33-15,0-65 16,0 0 46,33 0-62,-1 0 16,33 0-16,-65 0 15,64 0-15,-31-32 16,-1 32-16,33 0 16,-33 32-16,32 32 15,-64-31-15,0 31 16,0 1-16,0-33 15,0 0-15,0 33 16,33-65-16,-33 32 31,0-32-15,64 0-16,-31 0 15,-1 0 1,0 0-16,1 0 16</inkml:trace>
  <inkml:trace contextRef="#ctx0" brushRef="#br0" timeOffset="34821.182">15835 10235 0,'0'0'16,"0"-32"-1,32 32-15,0 0 16,1 0-16,-1-33 16,32-31-16,-31 31 15,-33-63-15,64 63 16,-64-31-16,33-1 15,-33 33-15,0 0 16,0-33-16,0 65 16,0-32-16,0 32 15,-33 0 1,33 32-1,-64 0 1,31 33-16,33 32 16,0 64-16,-32-96 15,32 32-15,0-33 16,0-32-16,0 1 15,32-1-15,1-32 16,31 0-16,1 0 16,0 0-16,32 0 15,-33 0-15,-31 0 16,-1-65-16,-32 1 15,32 32-15,1-33 16,-33 33-16,0-1 16</inkml:trace>
  <inkml:trace contextRef="#ctx0" brushRef="#br0" timeOffset="35236.5996">16707 9073 0,'0'0'0,"0"64"15,0 33-15,32 0 16,-32 0-16,33 32 16,-33-32-16,32-33 15,-32 1-15,0-1 16,0 1-16,0 0 15,0-33-15,0 0 16,0 0-16,0-32 16,0 0 30,-32 0-30,32 0 0,0 0-16,-33-64 15,1 64-15</inkml:trace>
  <inkml:trace contextRef="#ctx0" brushRef="#br0" timeOffset="35484.2524">16449 9847 0,'0'0'31,"0"-32"-31,64 32 16,-31-32-16,63 32 15,1-32-15,0-33 16,0 33-16,0-1 15,-32 1-15,-33-32 16,1 64-16,-1 0 16,-32-33-16</inkml:trace>
  <inkml:trace contextRef="#ctx0" brushRef="#br0" timeOffset="37353.6316">6398 12656 0,'0'0'0,"0"0"47,-32 0-31,32 0-16,-32 0 15,32 33-15,-32-33 16,-1 32-16,33-32 16,-32 32-16,32-32 15,-32 65-15,32-65 16,-33 0-16,33 32 15,0 1-15,0-33 16,0 32 0,33 0-16,64 0 15,-33-32-15,-32 33 16,33-1-16,-33 0 15,1-32 1,-33 0-16,0 33 16,32-33-16,-32 64 15,0-32-15,32 1 16,-32-1-16,0 0 15,0 1-15,0-1 16,0 0-16,-32 0 16,0 33-16,-1-33 15,-31 1-15,31-33 16,1 0-16,32 0 15,-32 0 1,32 0 0,0 0-16,0-65 15,0 65-15,0-32 16,32-1-16</inkml:trace>
  <inkml:trace contextRef="#ctx0" brushRef="#br0" timeOffset="37777.038">7530 12075 0,'0'33'0,"0"31"15,32 130-15,-32-97 16,0 64-16,0 65 15,0-97-15,0-32 16,0-32-16,0-33 16,0 0-16,0 1 15,0-33-15,0 0 47,-32 0-31</inkml:trace>
  <inkml:trace contextRef="#ctx0" brushRef="#br0" timeOffset="38024.6908">7400 13012 0,'65'0'16,"64"-33"-16,33 1 15,-65 0-15,32-33 16,-32 65-16,-32-32 15,-33 0-15,32 32 16,-64 0-16,0-33 16</inkml:trace>
  <inkml:trace contextRef="#ctx0" brushRef="#br0" timeOffset="38472.0636">8240 12786 0,'0'64'0,"0"1"16,0-1-16,0 1 16,0-33-16,0 33 15,0-33-15,33 0 16,-1-32-16,-32 0 15,32 0 1,-32 0-16,65 0 16,-33-32-16,33-65 15,-33 0-15,-32 33 16,33-1-16,31-32 15,-64 97-15,0 33 47,0 64-31,0-1-16,0-31 15,0 0 1,0-1-16,33-32 16,-33 1-16,0-33 15,32 0 1,-32 0-1,65-65-15,-33 33 16,-32 0-16</inkml:trace>
  <inkml:trace contextRef="#ctx0" brushRef="#br0" timeOffset="39015.302">9178 12043 0,'0'32'16,"0"65"-16,32 65 15,0 31-15,33 1 16,32-32-16,-65 31 15,33-96 1,-65-32-16,0-1 16,0-64-16,0 33 15,0-33-15,0 0 31,0-65-15,0-32-16,-65 33 16,1 31-16,-1-31 15,33 64-15,32 0 16,-65 0-1,65 32 1,-32 0-16,-1 33 16,33 32-16,0-65 15,0 33-15,0-1 16,0-64-16,33 32 15,-33 1-15,32-33 16,33 0-16,32 0 16,-1 0-16,-31 0 15,0-33-15,-1 1 16,-31 0-16,-1 0 15,0 32 1</inkml:trace>
  <inkml:trace contextRef="#ctx0" brushRef="#br0" timeOffset="39997.9244">9953 13302 0,'32'-32'15,"1"0"-15,31 32 16,-64-65-16,65 33 16,-33-33-16,-32 33 15,0-33-15,0 33 16,0-32-16,0 64 15,0-33-15,0 33 16,0 0-16,0 0 16,-32 0-1,0 0-15,-1 0 16,1 0-16,-33 33 15,33 31 1,-32-32-16,64 65 16,0-64-16,0 31 15,0 1-15,32-33 16,0 0-16,0-32 15,1 0-15,-1 0 16,33 0-16,-33 0 16,33 0-16,-1-32 15,1 0-15,0-1 16,-1-31-16,-31-1 15,-1 33-15,0-33 16,-32 1-16,0 32 16,32-1-16,-32 1 15,0 32 1,0 0 46,33 65-46,-33-1-16,32 1 15,0-1 1,-32 1-16,0-33 16,0-32-16,0 32 15,0 1-15,0-33 63,0-65-63,33 1 15,31-1-15,-64 0 16,33 33-16,-1 0 15,33 0-15,-65 32 16,32 0-16,0 0 16,-32 0-1,0 0-15,0 64 16,0 33-16,0-32 15,0-1-15,0 1 16,0 32-16,0-65 16,0 0-16,0-32 15,0 0 16,0 0-15,0-32-16,0-33 16,0 1-16,0-1 15,33-32-15,-1 0 16,0 1-16</inkml:trace>
  <inkml:trace contextRef="#ctx0" brushRef="#br0" timeOffset="40309.4876">11278 12172 0,'0'65'0,"0"32"16,32 32-16,1 32 15,-1-32-15,0 65 16,-32-65-16,0-32 16,33 0-16,-33-65 15,0-32-15,0 33 31,0-33 1,0 0-32,0 0 15,0-33-15,-65-31 16,33-1-16</inkml:trace>
  <inkml:trace contextRef="#ctx0" brushRef="#br0" timeOffset="40589.0956">11278 12947 0,'0'0'31,"32"0"-31,33 0 15,0 0-15,32 0 16,-33-32-16,1 0 16,-33 32-16,33-33 15,-65 33-15,0-32 16,32 32-16,-32 0 15,32 0-15,-32 0 16,33 0 0,-33 0-1,32 0-15,-32 0 16</inkml:trace>
  <inkml:trace contextRef="#ctx0" brushRef="#br0" timeOffset="41196.2444">13411 11849 0,'0'65'16,"0"64"-16,0-32 15,0 0-15,0 0 16,0 32-16,0-32 15,0-1-15,0-31 16,0 32-16,0-32 16,32 64-16,1-32 15,-33-65-15,0 0 16,0-32-16,0 32 15,0-32 32</inkml:trace>
  <inkml:trace contextRef="#ctx0" brushRef="#br0" timeOffset="41571.718">13379 12786 0,'0'0'94,"64"0"-94,1 0 15,-33 0-15,1 0 16,31 0-16,-32-33 16,1 1-16,-33 32 15,32 0-15,0 0 16,1 0 15</inkml:trace>
  <inkml:trace contextRef="#ctx0" brushRef="#br0" timeOffset="41867.3036">13960 12786 0,'0'32'16,"0"33"-16,0-33 16,0 0-16,0 0 15,0 1-15,0-1 16,0-32-16,0 32 15,0-32-15,0-32 78,0-65-78,0 0 16,0 33-16</inkml:trace>
  <inkml:trace contextRef="#ctx0" brushRef="#br0" timeOffset="42035.0684">13993 12334 0</inkml:trace>
  <inkml:trace contextRef="#ctx0" brushRef="#br0" timeOffset="42410.542">14704 12592 0,'0'0'31,"0"0"-15,-33 0-16,1 0 15,0 97-15,-33-65 16,65 33-16,0-1 15,0-31-15,0-1 16,0 32-16,0-64 16,65 0-16,-65 0 15,32 0 1,33 0-16,-33 0 15,33-64-15,-33 32 16</inkml:trace>
  <inkml:trace contextRef="#ctx0" brushRef="#br0" timeOffset="42746.0716">15027 12172 0,'0'97'15,"0"0"-15,0 64 16,0-32-16,0-32 15,0 0-15,0-32 16,-33-65-16,33 32 16,0-32-16,0 32 15,0-32 32,0 0-47,0 0 16,65-32-16</inkml:trace>
  <inkml:trace contextRef="#ctx0" brushRef="#br0" timeOffset="43241.3772">15318 12463 0,'-33'32'15,"1"33"-15,0-1 16,-1 1-16,-31-33 15,31-32-15,33 32 16,0 1 0,33-33 30,-1 0-46,0 0 16,33-33-16,-65 1 16,65 32-16,-65 0 15,0-32-15,32 32 16,-32 0-1,0 0-15,32 64 16,-32-31-16,33-1 16,-33 33-16,0-33 15,0 0-15,0-32 16,0 32 15,64-32-15,1 0-16,-1 0 15,-31 0-15,-1 0 16,0 0-16</inkml:trace>
  <inkml:trace contextRef="#ctx0" brushRef="#br0" timeOffset="43720.7052">15705 12883 0,'0'0'31,"33"0"-31,-1-33 31,0 33-31,-32 0 16,33-32-16,-33 0 16,32-33-16,-32 33 15,32-33-15,-32 33 16,0 0-16,0-1 15,0 1-15,0 32 16,0 0-16,-32 0 16,32 0-16,-32 0 15,32 32-15,0 65 16,-33 0-16,33 0 15,0 0-15,0-65 16,0 33-16,0-1 16,0-31-16,0-33 15,33 0-15,64 0 16,-33 0-16,1 0 15,-1 0-15,1-65 16,0 0-16,-1-31 16,1 31-16,-33 0 15,-32 1-15,0-1 16,0 33-1,0 0-15</inkml:trace>
  <inkml:trace contextRef="#ctx0" brushRef="#br0" timeOffset="44072.2124">16481 11817 0,'0'32'16,"0"1"-16,0 96 16,32 32-16,1-32 15,-1 0-15,-32 1 16,0-66-16,0 1 15,0-1-15,0 33 16,0-97-16,0 33 16,0-1-16,0-32 31,0 0 31</inkml:trace>
  <inkml:trace contextRef="#ctx0" brushRef="#br0" timeOffset="44350.8218">16416 12689 0,'0'0'32,"0"-33"-17,130-31-15,-66-1 16,33 1-16,32-1 15,-32-32-15,0 65 16,-32 0-16,0-1 16,-1 1-16,-64 32 15,32 0 1,-32 0-1</inkml:trace>
  <inkml:trace contextRef="#ctx0" brushRef="#br0" timeOffset="50901.6378">3813 15562 0,'0'-32'62,"0"0"-62,33 0 16,-1-33-16,0-32 16,65 0-16,32 0 15,-32 33-15,33-1 16,-33 33-16,-33 0 15,33 32-15,0 0 16,-32 0-16,-1 0 16,1 32-16,-33 0 15,33 65-15,-33 0 16,33 0-16,-1 64 15,-31 33-15,-1-65 16,-32 0-16,0 65 16,0-65-16,0 33 15,-65-1 1,-31 1-16,-34-1 15,1 0-15,32-31 16,-32-34-16,-33-31 16,98 0-16,31-65 15,-31 0-15,-1 0 16,65 0-16,-32 0 15,32-65 1,0-64-16,0 0 16,0-97-16,32 64 15,0 65-15,33 33 16,0 31-16,-33 33 15,0 0-15,33 0 16,-65 0-16,64 0 16,1 33-16,0 31 15,32 33-15,-33 0 16,33-32-16,-32 64 15,0-65-15,-33 33 16,32-64-16,1-1 16,-33-32-16,1 32 15,-33 0 1,32-32-16,0 0 15,-32 0 1,0-32-16</inkml:trace>
  <inkml:trace contextRef="#ctx0" brushRef="#br0" timeOffset="51596.6634">6302 16273 0,'-33'0'0,"1"0"16,0 0-16,-33 0 16,-32 0-16,65 0 15,-1 32 1,-31 0-16,31 33 15,-64 32-15,33 0 16,32 0-16,-1 32 16,1-32-16,32 32 15,0-32-15,0-33 16,0 33-16,65-65 15,-1 1-15,33 31 16,32-64-16,-32 0 16,0 0-16,0-97 15,-32 33-15,32-130 16,-97 65-16,0 64 15,0-64-15,0-32 16,0 64-16,0 32 16,0 33-16,0 64 46,32 0-30,0 65-16,-32 65 16,0-33-16,33-64 15,31 31 1,33 34-16,-64-34 15,31 1-15,-31-97 16,31 65-16,-31-65 16,-1 0-16,0 0 15,-32 0-15,32 0 16,1-65-16,-1 1 15,33 31-15,-65 1 16</inkml:trace>
  <inkml:trace contextRef="#ctx0" brushRef="#br0" timeOffset="52012.081">8725 15562 0,'0'33'0,"0"64"16,0 64-16,0 0 15,-32 65-15,0-32 16,-1 32-16,33-97 16,0 1-16,0-34 15,-32-63-15,32-1 16,0 0-16,-32-32 31,32 0-15,-33-32-16</inkml:trace>
  <inkml:trace contextRef="#ctx0" brushRef="#br0" timeOffset="52267.7226">7917 16466 0,'33'0'16,"96"0"-16,-64 0 16,31 0-16,98-32 15,-64 0-15,31-33 16,-64 33-16,0 0 15,-32-1-15,-1-31 16,-31 64-16,31 0 16,-31-32-16,-1-1 15,0 33-15,1 0 16</inkml:trace>
  <inkml:trace contextRef="#ctx0" brushRef="#br0" timeOffset="53026.6586">9985 15433 0,'0'0'16,"0"-32"-1,33 0-15,31 32 16,33-33-16,33 1 16,-1 0-16,0 32 15,33-32-15,-33 32 16,-32 0-16,-32 0 15,-1 0-15,-64 32 16,0 32-16,0 1 16,-97 32-16,65 32 15,-65 0-15,-32 0 16,-33 33-16,33-33 15,32-32-15,-32-65 16,96 0-16,1-32 16,0 0-1,32 0 16,32 0-15,0 0-16,33 0 16,32 0-16,0 0 15,32 0-15,65 0 16,-65 33-16,-96-1 15,31-32-15,-64 64 16,0-31-16,0 31 16,0 1-16,-64 96 15,-1 33-15,-32-97 16,-65 64-16,-31-64 15,31 0-15,33-32 16,-33-1-16,1-31 16,64-33-16,0 0 15,64 0-15,33 0 16,0 0-16,0-33 15,0 1-15,0-33 16,65 65-16,0-32 16,-1 0-1</inkml:trace>
  <inkml:trace contextRef="#ctx0" brushRef="#br0" timeOffset="53825.5386">12215 16273 0,'-32'0'0,"-33"0"16,-32 0-16,-32 0 16,-32 0-16,64 32 15,32 0-15,0 1 16,1 31-16,31-64 15,33 65-15,0-33 16,0 0-16,33 33 16,-1-65-16,33 32 15,-33 1-15,33-1 16,32-32-16,-33 32 15,1 0-15,-33-32 16,0 0-16,1 0 16,-33 33-1,0-1-15,-33 33 16,1 31-16,0 1 15,-33 0-15,-64 32 16,64 33-16,1-98 16,31 1-1,1-1-15,-65-64 16,32 33-16,33-33 15,0 0-15,-1 0 16,1 0-16,32 0 16,0-33-1,0 33 1,0 0-16,0 0 15,32 0-15,1 0 16,-1 0-16,0 0 16,33 0-16,-65 0 15,32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269" cy="454390"/>
          </a:xfrm>
          <a:prstGeom prst="rect">
            <a:avLst/>
          </a:prstGeom>
        </p:spPr>
        <p:txBody>
          <a:bodyPr vert="horz" lIns="90059" tIns="45030" rIns="90059" bIns="4503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561" y="0"/>
            <a:ext cx="2972269" cy="454390"/>
          </a:xfrm>
          <a:prstGeom prst="rect">
            <a:avLst/>
          </a:prstGeom>
        </p:spPr>
        <p:txBody>
          <a:bodyPr vert="horz" lIns="90059" tIns="45030" rIns="90059" bIns="45030" rtlCol="0"/>
          <a:lstStyle>
            <a:lvl1pPr algn="r">
              <a:defRPr sz="1200"/>
            </a:lvl1pPr>
          </a:lstStyle>
          <a:p>
            <a:fld id="{FCB4B61A-74C2-4494-AA85-77351151C843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0463" y="681038"/>
            <a:ext cx="4537075" cy="34036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059" tIns="45030" rIns="90059" bIns="4503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269" y="4311468"/>
            <a:ext cx="5485463" cy="4085319"/>
          </a:xfrm>
          <a:prstGeom prst="rect">
            <a:avLst/>
          </a:prstGeom>
        </p:spPr>
        <p:txBody>
          <a:bodyPr vert="horz" lIns="90059" tIns="45030" rIns="90059" bIns="4503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20843"/>
            <a:ext cx="2972269" cy="454389"/>
          </a:xfrm>
          <a:prstGeom prst="rect">
            <a:avLst/>
          </a:prstGeom>
        </p:spPr>
        <p:txBody>
          <a:bodyPr vert="horz" lIns="90059" tIns="45030" rIns="90059" bIns="4503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561" y="8620843"/>
            <a:ext cx="2972269" cy="454389"/>
          </a:xfrm>
          <a:prstGeom prst="rect">
            <a:avLst/>
          </a:prstGeom>
        </p:spPr>
        <p:txBody>
          <a:bodyPr vert="horz" lIns="90059" tIns="45030" rIns="90059" bIns="45030" rtlCol="0" anchor="b"/>
          <a:lstStyle>
            <a:lvl1pPr algn="r">
              <a:defRPr sz="1200"/>
            </a:lvl1pPr>
          </a:lstStyle>
          <a:p>
            <a:fld id="{528ED8F7-72A2-4CB4-A0B5-7382BF7123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201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74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291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77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9522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469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407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318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5819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3777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825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7E28F2-E5ED-40AB-8CAA-5D238A428790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5E4D1C-1E07-4309-99D3-0D08AB171B5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s # ___  ___/___/___</a:t>
            </a: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-1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s and Expression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219200" cy="563562"/>
          </a:xfrm>
        </p:spPr>
        <p:txBody>
          <a:bodyPr>
            <a:normAutofit fontScale="90000"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Ex 5</a:t>
            </a:r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077200" cy="1828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Mr. Nehru bought 2 adult tickets and 3 student tickets for the planetarium. Write an algebraic expression for the cost of the tickets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175040" y="3161520"/>
              <a:ext cx="5037480" cy="3220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65680" y="3152160"/>
                <a:ext cx="5056200" cy="3238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1336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A#___   ___/___/___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3276600"/>
            <a:ext cx="7315200" cy="2697163"/>
          </a:xfrm>
        </p:spPr>
        <p:txBody>
          <a:bodyPr/>
          <a:lstStyle/>
          <a:p>
            <a:r>
              <a:rPr lang="en-US" dirty="0" smtClean="0"/>
              <a:t>PWS 1-1 evens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ocabulary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u="sng" dirty="0" smtClean="0">
                <a:solidFill>
                  <a:srgbClr val="FFFF00"/>
                </a:solidFill>
              </a:rPr>
              <a:t>variable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smtClean="0"/>
              <a:t>: symbols, usually letters, used to represent unspecified numbers or values</a:t>
            </a:r>
          </a:p>
          <a:p>
            <a:pPr>
              <a:buNone/>
            </a:pPr>
            <a:endParaRPr lang="en-US" u="sng" dirty="0" smtClean="0">
              <a:solidFill>
                <a:schemeClr val="accent6"/>
              </a:solidFill>
            </a:endParaRPr>
          </a:p>
          <a:p>
            <a:pPr>
              <a:buNone/>
            </a:pPr>
            <a:r>
              <a:rPr lang="en-US" u="sng" dirty="0" smtClean="0">
                <a:solidFill>
                  <a:srgbClr val="FFFF00"/>
                </a:solidFill>
              </a:rPr>
              <a:t>algebraic expression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/>
              <a:t>: a math phrase consisting of sums and/or products of numbers and variables</a:t>
            </a:r>
            <a:endParaRPr lang="en-US" u="sng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3x + 7</a:t>
            </a:r>
          </a:p>
          <a:p>
            <a:pPr>
              <a:buNone/>
            </a:pPr>
            <a:r>
              <a:rPr lang="en-US" u="sng" dirty="0" smtClean="0">
                <a:solidFill>
                  <a:srgbClr val="FFFF00"/>
                </a:solidFill>
              </a:rPr>
              <a:t>term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smtClean="0"/>
              <a:t>: a number, a variable, or a product or quotient of numbers and variables</a:t>
            </a:r>
          </a:p>
          <a:p>
            <a:pPr>
              <a:buNone/>
            </a:pPr>
            <a:endParaRPr lang="en-US" u="sng" dirty="0" smtClean="0">
              <a:solidFill>
                <a:schemeClr val="accent6"/>
              </a:solidFill>
            </a:endParaRPr>
          </a:p>
          <a:p>
            <a:pPr algn="ctr">
              <a:buNone/>
            </a:pPr>
            <a:r>
              <a:rPr lang="en-US" dirty="0" smtClean="0"/>
              <a:t>y</a:t>
            </a:r>
            <a:r>
              <a:rPr lang="en-US" baseline="30000" dirty="0" smtClean="0"/>
              <a:t>3</a:t>
            </a:r>
            <a:endParaRPr lang="en-US" baseline="30000" dirty="0" smtClean="0"/>
          </a:p>
          <a:p>
            <a:pPr algn="ctr">
              <a:buNone/>
            </a:pPr>
            <a:endParaRPr lang="en-US" dirty="0" smtClean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Translating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95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9906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Operatio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Verbal Phrases</a:t>
                      </a:r>
                      <a:endParaRPr lang="en-US" sz="2400" dirty="0"/>
                    </a:p>
                  </a:txBody>
                  <a:tcPr anchor="ctr"/>
                </a:tc>
              </a:tr>
              <a:tr h="990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906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906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906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198880" y="2592000"/>
              <a:ext cx="6782760" cy="37314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89520" y="2582640"/>
                <a:ext cx="6801480" cy="3750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922" y="1600200"/>
            <a:ext cx="8046156" cy="4525963"/>
          </a:xfr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978280" y="2161800"/>
              <a:ext cx="4665240" cy="3069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68920" y="2152440"/>
                <a:ext cx="4683960" cy="308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401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219200" cy="563562"/>
          </a:xfrm>
        </p:spPr>
        <p:txBody>
          <a:bodyPr>
            <a:normAutofit fontScale="90000"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Ex 1</a:t>
            </a:r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86400" cy="6096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a. </a:t>
            </a:r>
            <a:r>
              <a:rPr lang="en-US" dirty="0" smtClean="0"/>
              <a:t>Write a verbal expression for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943600" y="762000"/>
          <a:ext cx="1035050" cy="87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762000"/>
                        <a:ext cx="1035050" cy="871621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33400" y="3733800"/>
            <a:ext cx="5486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a verbal expression for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943600" y="3505200"/>
          <a:ext cx="2397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0"/>
                        <a:ext cx="2397125" cy="9810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884160" y="1580760"/>
              <a:ext cx="8085600" cy="44056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74800" y="1571400"/>
                <a:ext cx="8104320" cy="4424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219200" cy="563562"/>
          </a:xfrm>
        </p:spPr>
        <p:txBody>
          <a:bodyPr>
            <a:normAutofit fontScale="90000"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Ex 2</a:t>
            </a:r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86400" cy="6096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a. </a:t>
            </a:r>
            <a:r>
              <a:rPr lang="en-US" dirty="0" smtClean="0"/>
              <a:t>Write a verbal expression for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916613" y="762000"/>
          <a:ext cx="10890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762000"/>
                        <a:ext cx="1089025" cy="8715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33400" y="3733800"/>
            <a:ext cx="5486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rite a verbal expression for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96000" y="3581400"/>
          <a:ext cx="16891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81400"/>
                        <a:ext cx="1689100" cy="8715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447800"/>
            <a:ext cx="1219200" cy="563562"/>
          </a:xfrm>
        </p:spPr>
        <p:txBody>
          <a:bodyPr>
            <a:normAutofit fontScale="90000"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Ex 3</a:t>
            </a:r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077200" cy="106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a. </a:t>
            </a:r>
            <a:r>
              <a:rPr lang="en-US" dirty="0" smtClean="0"/>
              <a:t>5 less than a number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33400" y="4267200"/>
            <a:ext cx="80772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 plu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product of 2 and </a:t>
            </a:r>
            <a:r>
              <a:rPr lang="en-US" sz="3200" i="1" dirty="0" smtClean="0"/>
              <a:t>d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533400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rite an algebraic expression for the following:</a:t>
            </a:r>
            <a:endParaRPr lang="en-US" sz="32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97640" y="1987560"/>
              <a:ext cx="5189040" cy="3801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8280" y="1978200"/>
                <a:ext cx="5207760" cy="3819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219200" cy="563562"/>
          </a:xfrm>
        </p:spPr>
        <p:txBody>
          <a:bodyPr>
            <a:normAutofit fontScale="90000"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Ex 4</a:t>
            </a:r>
            <a:endParaRPr lang="en-US" u="sng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077200" cy="106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a. </a:t>
            </a:r>
            <a:r>
              <a:rPr lang="en-US" dirty="0" smtClean="0"/>
              <a:t>two fifths of the area </a:t>
            </a:r>
            <a:r>
              <a:rPr lang="en-US" i="1" dirty="0"/>
              <a:t>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09600" y="3733800"/>
            <a:ext cx="80772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.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n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re than a number </a:t>
            </a:r>
            <a:r>
              <a:rPr lang="en-US" sz="3200" i="1" noProof="0" dirty="0"/>
              <a:t>h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00400" y="1510920"/>
              <a:ext cx="3548520" cy="3859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1040" y="1501560"/>
                <a:ext cx="3567240" cy="3878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0C6DD9ED77DE04BBC6D0EAA8D4F8907" ma:contentTypeVersion="0" ma:contentTypeDescription="Create a new document." ma:contentTypeScope="" ma:versionID="030876de3067c721b2f53aafee3bd0c9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DB4E0A68-CF49-4A17-8BE6-F8A7BAADB88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1F128CB-4B84-4CE9-A71E-9F8BC3E4BE6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F1480EB2-052C-44AB-A2EA-7503715E8442}">
  <ds:schemaRefs>
    <ds:schemaRef ds:uri="http://purl.org/dc/terms/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65</TotalTime>
  <Words>181</Words>
  <Application>Microsoft Office PowerPoint</Application>
  <PresentationFormat>On-screen Show (4:3)</PresentationFormat>
  <Paragraphs>39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Georgia</vt:lpstr>
      <vt:lpstr>Office Theme</vt:lpstr>
      <vt:lpstr>Equation</vt:lpstr>
      <vt:lpstr>Notes # ___  ___/___/___ 1-1 Variables and Expressions</vt:lpstr>
      <vt:lpstr>Vocabulary</vt:lpstr>
      <vt:lpstr>PowerPoint Presentation</vt:lpstr>
      <vt:lpstr>Translating</vt:lpstr>
      <vt:lpstr>PowerPoint Presentation</vt:lpstr>
      <vt:lpstr>Ex 1</vt:lpstr>
      <vt:lpstr>Ex 2</vt:lpstr>
      <vt:lpstr>Ex 3</vt:lpstr>
      <vt:lpstr>Ex 4</vt:lpstr>
      <vt:lpstr>Ex 5</vt:lpstr>
      <vt:lpstr>A#___   ___/___/___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# ___ Variables and Expressions</dc:title>
  <dc:creator>nelsons2</dc:creator>
  <cp:lastModifiedBy>Reaves, Nathan</cp:lastModifiedBy>
  <cp:revision>60</cp:revision>
  <dcterms:created xsi:type="dcterms:W3CDTF">2010-08-23T20:21:02Z</dcterms:created>
  <dcterms:modified xsi:type="dcterms:W3CDTF">2015-08-28T17:51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0C6DD9ED77DE04BBC6D0EAA8D4F8907</vt:lpwstr>
  </property>
</Properties>
</file>